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057DE" w:rsidRDefault="00AD4D09">
      <w:pPr>
        <w:jc w:val="center"/>
        <w:rPr>
          <w:rFonts w:asciiTheme="majorBidi" w:hAnsiTheme="majorBidi" w:cstheme="majorBidi"/>
          <w:b/>
          <w:bCs/>
          <w:color w:val="0000FF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0000FF"/>
          <w:sz w:val="24"/>
          <w:szCs w:val="24"/>
        </w:rPr>
        <w:t>S</w:t>
      </w:r>
      <w:r w:rsidR="00FC7FE1">
        <w:rPr>
          <w:rFonts w:asciiTheme="majorBidi" w:hAnsiTheme="majorBidi" w:cstheme="majorBidi"/>
          <w:b/>
          <w:bCs/>
          <w:color w:val="0000FF"/>
          <w:sz w:val="24"/>
          <w:szCs w:val="24"/>
        </w:rPr>
        <w:t>a</w:t>
      </w:r>
      <w:r>
        <w:rPr>
          <w:rFonts w:asciiTheme="majorBidi" w:hAnsiTheme="majorBidi" w:cstheme="majorBidi"/>
          <w:b/>
          <w:bCs/>
          <w:color w:val="0000FF"/>
          <w:sz w:val="24"/>
          <w:szCs w:val="24"/>
        </w:rPr>
        <w:t>porting data</w:t>
      </w:r>
    </w:p>
    <w:p w:rsidR="00E057DE" w:rsidRDefault="00AD4D09">
      <w:pPr>
        <w:spacing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Synthesis and Antibacterial Activity of 8-Nitro-7-(aryl/alkyl) and Tetracyclic Fluoroquinolones Encompassing Thiophene, Furan, and Related Congeners</w:t>
      </w:r>
    </w:p>
    <w:p w:rsidR="00E057DE" w:rsidRDefault="00AD4D09">
      <w:pPr>
        <w:spacing w:line="480" w:lineRule="auto"/>
        <w:ind w:left="66"/>
        <w:rPr>
          <w:rStyle w:val="fontstyle01"/>
          <w:rFonts w:asciiTheme="majorBidi" w:hAnsiTheme="majorBidi" w:cstheme="majorBidi"/>
          <w:sz w:val="22"/>
          <w:szCs w:val="22"/>
        </w:rPr>
      </w:pPr>
      <w:r>
        <w:rPr>
          <w:rStyle w:val="fontstyle01"/>
          <w:rFonts w:asciiTheme="majorBidi" w:hAnsiTheme="majorBidi" w:cstheme="majorBidi"/>
          <w:sz w:val="22"/>
          <w:szCs w:val="22"/>
        </w:rPr>
        <w:t>Ala</w:t>
      </w:r>
      <w:r>
        <w:rPr>
          <w:rStyle w:val="fontstyle11"/>
          <w:rFonts w:asciiTheme="majorBidi" w:hAnsiTheme="majorBidi" w:cstheme="majorBidi"/>
          <w:sz w:val="22"/>
          <w:szCs w:val="22"/>
        </w:rPr>
        <w:t>’</w:t>
      </w:r>
      <w:r>
        <w:rPr>
          <w:rStyle w:val="fontstyle01"/>
          <w:rFonts w:asciiTheme="majorBidi" w:hAnsiTheme="majorBidi" w:cstheme="majorBidi"/>
          <w:sz w:val="22"/>
          <w:szCs w:val="22"/>
        </w:rPr>
        <w:t>a A. Al-Akhras</w:t>
      </w:r>
      <w:r>
        <w:rPr>
          <w:rStyle w:val="fontstyle01"/>
          <w:rFonts w:asciiTheme="majorBidi" w:hAnsiTheme="majorBidi" w:cstheme="majorBidi"/>
          <w:sz w:val="22"/>
          <w:szCs w:val="22"/>
          <w:vertAlign w:val="superscript"/>
        </w:rPr>
        <w:t>1+2</w:t>
      </w:r>
      <w:r>
        <w:rPr>
          <w:rStyle w:val="fontstyle01"/>
          <w:rFonts w:asciiTheme="majorBidi" w:hAnsiTheme="majorBidi" w:cstheme="majorBidi"/>
          <w:sz w:val="22"/>
          <w:szCs w:val="22"/>
        </w:rPr>
        <w:t xml:space="preserve">, </w:t>
      </w:r>
      <w:r>
        <w:rPr>
          <w:rStyle w:val="fontstyle01"/>
          <w:rFonts w:asciiTheme="majorBidi" w:hAnsiTheme="majorBidi"/>
          <w:sz w:val="22"/>
          <w:szCs w:val="22"/>
        </w:rPr>
        <w:t>Shaima' K. Alsawaleha</w:t>
      </w:r>
      <w:r>
        <w:rPr>
          <w:rStyle w:val="fontstyle01"/>
          <w:rFonts w:asciiTheme="majorBidi" w:hAnsiTheme="majorBidi"/>
          <w:sz w:val="22"/>
          <w:szCs w:val="22"/>
          <w:vertAlign w:val="superscript"/>
        </w:rPr>
        <w:t>2</w:t>
      </w:r>
      <w:r>
        <w:rPr>
          <w:rStyle w:val="fontstyle01"/>
          <w:rFonts w:asciiTheme="majorBidi" w:hAnsiTheme="majorBidi" w:cstheme="majorBidi"/>
          <w:sz w:val="22"/>
          <w:szCs w:val="22"/>
        </w:rPr>
        <w:t>, Salma A. Musameh</w:t>
      </w:r>
      <w:r>
        <w:rPr>
          <w:rStyle w:val="fontstyle01"/>
          <w:rFonts w:asciiTheme="majorBidi" w:hAnsiTheme="majorBidi" w:cstheme="majorBidi"/>
          <w:sz w:val="22"/>
          <w:szCs w:val="22"/>
          <w:vertAlign w:val="superscript"/>
        </w:rPr>
        <w:t>2</w:t>
      </w:r>
      <w:r>
        <w:rPr>
          <w:rStyle w:val="fontstyle01"/>
          <w:rFonts w:asciiTheme="majorBidi" w:hAnsiTheme="majorBidi" w:cstheme="majorBidi"/>
          <w:sz w:val="22"/>
          <w:szCs w:val="22"/>
        </w:rPr>
        <w:t>, Jalal A. Zahra</w:t>
      </w:r>
      <w:r>
        <w:rPr>
          <w:rStyle w:val="fontstyle01"/>
          <w:rFonts w:asciiTheme="majorBidi" w:hAnsiTheme="majorBidi" w:cstheme="majorBidi"/>
          <w:sz w:val="22"/>
          <w:szCs w:val="22"/>
          <w:vertAlign w:val="superscript"/>
        </w:rPr>
        <w:t>2</w:t>
      </w:r>
      <w:r>
        <w:rPr>
          <w:rStyle w:val="fontstyle01"/>
          <w:rFonts w:asciiTheme="majorBidi" w:hAnsiTheme="majorBidi" w:cstheme="majorBidi"/>
          <w:sz w:val="22"/>
          <w:szCs w:val="22"/>
        </w:rPr>
        <w:t xml:space="preserve">*, Mustafa </w:t>
      </w:r>
      <w:r>
        <w:rPr>
          <w:rStyle w:val="fontstyle01"/>
          <w:rFonts w:asciiTheme="majorBidi" w:hAnsiTheme="majorBidi" w:cstheme="majorBidi"/>
          <w:sz w:val="22"/>
          <w:szCs w:val="22"/>
        </w:rPr>
        <w:t>M. El-Abadelah</w:t>
      </w:r>
      <w:r>
        <w:rPr>
          <w:rStyle w:val="fontstyle01"/>
          <w:rFonts w:asciiTheme="majorBidi" w:hAnsiTheme="majorBidi" w:cstheme="majorBidi"/>
          <w:sz w:val="22"/>
          <w:szCs w:val="22"/>
          <w:vertAlign w:val="superscript"/>
        </w:rPr>
        <w:t>2</w:t>
      </w:r>
      <w:r>
        <w:rPr>
          <w:rStyle w:val="fontstyle01"/>
          <w:rFonts w:asciiTheme="majorBidi" w:hAnsiTheme="majorBidi" w:cstheme="majorBidi"/>
          <w:sz w:val="22"/>
          <w:szCs w:val="22"/>
        </w:rPr>
        <w:t>, Marwan abu-halaweh</w:t>
      </w:r>
      <w:r>
        <w:rPr>
          <w:rStyle w:val="fontstyle01"/>
          <w:rFonts w:asciiTheme="majorBidi" w:hAnsiTheme="majorBidi" w:cstheme="majorBidi"/>
          <w:sz w:val="22"/>
          <w:szCs w:val="22"/>
          <w:vertAlign w:val="superscript"/>
        </w:rPr>
        <w:t>3</w:t>
      </w:r>
      <w:r>
        <w:rPr>
          <w:rStyle w:val="fontstyle01"/>
          <w:rFonts w:asciiTheme="majorBidi" w:hAnsiTheme="majorBidi" w:cstheme="majorBidi"/>
          <w:sz w:val="22"/>
          <w:szCs w:val="22"/>
        </w:rPr>
        <w:t xml:space="preserve"> and </w:t>
      </w:r>
      <w:r w:rsidRPr="00AF6FDA">
        <w:rPr>
          <w:rStyle w:val="fontstyle01"/>
          <w:rFonts w:asciiTheme="majorBidi" w:hAnsiTheme="majorBidi" w:cstheme="majorBidi"/>
          <w:sz w:val="22"/>
          <w:szCs w:val="22"/>
        </w:rPr>
        <w:t>Monther A. Khanfar</w:t>
      </w:r>
    </w:p>
    <w:p w:rsidR="00E057DE" w:rsidRDefault="00E057DE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E057DE" w:rsidRDefault="00AF6FDA">
      <w:pPr>
        <w:jc w:val="both"/>
        <w:rPr>
          <w:rFonts w:asciiTheme="majorBidi" w:hAnsiTheme="majorBidi" w:cstheme="majorBidi"/>
          <w:sz w:val="24"/>
          <w:szCs w:val="24"/>
        </w:rPr>
        <w:sectPr w:rsidR="00E057DE">
          <w:headerReference w:type="default" r:id="rId8"/>
          <w:pgSz w:w="12240" w:h="15840"/>
          <w:pgMar w:top="1440" w:right="1440" w:bottom="1440" w:left="1440" w:header="288" w:footer="288" w:gutter="0"/>
          <w:cols w:space="720"/>
          <w:docGrid w:linePitch="360"/>
        </w:sectPr>
      </w:pPr>
      <w:r>
        <w:object w:dxaOrig="17566" w:dyaOrig="196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67.25pt;height:521.65pt" o:ole="">
            <v:imagedata r:id="rId9" o:title=""/>
          </v:shape>
          <o:OLEObject Type="Embed" ProgID="ChemDraw.Document.6.0" ShapeID="_x0000_i1027" DrawAspect="Content" ObjectID="_1805962195" r:id="rId10"/>
        </w:object>
      </w:r>
    </w:p>
    <w:p w:rsidR="00E057DE" w:rsidRDefault="00AD4D09">
      <w:pPr>
        <w:pStyle w:val="TOC1"/>
        <w:tabs>
          <w:tab w:val="clear" w:pos="8494"/>
          <w:tab w:val="right" w:leader="dot" w:pos="9360"/>
        </w:tabs>
      </w:pPr>
      <w:r>
        <w:fldChar w:fldCharType="begin"/>
      </w:r>
      <w:r>
        <w:instrText xml:space="preserve">TOC \o "1-2" \h \u </w:instrText>
      </w:r>
      <w:r>
        <w:fldChar w:fldCharType="separate"/>
      </w:r>
      <w:hyperlink w:anchor="_Toc13975" w:history="1">
        <w:r>
          <w:t>NMR SPECTRUM</w:t>
        </w:r>
        <w:r>
          <w:tab/>
        </w:r>
        <w:r>
          <w:fldChar w:fldCharType="begin"/>
        </w:r>
        <w:r>
          <w:instrText xml:space="preserve"> PAGEREF _Toc13975 \h </w:instrText>
        </w:r>
        <w:r>
          <w:fldChar w:fldCharType="separate"/>
        </w:r>
        <w:r>
          <w:t>7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21466" w:history="1">
        <w:r>
          <w:t xml:space="preserve">Figure 1.1: The 1H-NMR spectrum of compound </w:t>
        </w:r>
        <w:r w:rsidRPr="00AF6FDA">
          <w:rPr>
            <w:b/>
            <w:bCs/>
          </w:rPr>
          <w:t>12</w:t>
        </w:r>
        <w:r w:rsidRPr="00AF6FDA">
          <w:rPr>
            <w:b/>
            <w:bCs/>
          </w:rPr>
          <w:t>a</w:t>
        </w:r>
        <w:r>
          <w:t xml:space="preserve"> (DMSO-d6).</w:t>
        </w:r>
        <w:r>
          <w:tab/>
        </w:r>
        <w:r>
          <w:fldChar w:fldCharType="begin"/>
        </w:r>
        <w:r>
          <w:instrText xml:space="preserve"> PAGEREF _Toc21466 \h </w:instrText>
        </w:r>
        <w:r>
          <w:fldChar w:fldCharType="separate"/>
        </w:r>
        <w:r>
          <w:t>7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6714" w:history="1">
        <w:r>
          <w:t xml:space="preserve">Figure 1.2: The 13C-NMR spectrum of compound </w:t>
        </w:r>
        <w:r w:rsidRPr="00AF6FDA">
          <w:rPr>
            <w:b/>
            <w:bCs/>
          </w:rPr>
          <w:t>12</w:t>
        </w:r>
        <w:r w:rsidRPr="00AF6FDA">
          <w:rPr>
            <w:b/>
            <w:bCs/>
          </w:rPr>
          <w:t>a</w:t>
        </w:r>
        <w:r>
          <w:t xml:space="preserve"> (DMSO-d6).</w:t>
        </w:r>
        <w:r>
          <w:tab/>
        </w:r>
        <w:r>
          <w:fldChar w:fldCharType="begin"/>
        </w:r>
        <w:r>
          <w:instrText xml:space="preserve"> PAGEREF _Toc6714 \h </w:instrText>
        </w:r>
        <w:r>
          <w:fldChar w:fldCharType="separate"/>
        </w:r>
        <w:r>
          <w:t>7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24656" w:history="1">
        <w:r>
          <w:t xml:space="preserve">Figure 1.3: The DEPT (135) spectrum of compound </w:t>
        </w:r>
        <w:r w:rsidRPr="00AF6FDA">
          <w:rPr>
            <w:b/>
            <w:bCs/>
          </w:rPr>
          <w:t>12</w:t>
        </w:r>
        <w:r w:rsidRPr="00AF6FDA">
          <w:rPr>
            <w:b/>
            <w:bCs/>
          </w:rPr>
          <w:t>a</w:t>
        </w:r>
        <w:r>
          <w:t xml:space="preserve"> (DMSO-d6).</w:t>
        </w:r>
        <w:r>
          <w:tab/>
        </w:r>
        <w:r>
          <w:fldChar w:fldCharType="begin"/>
        </w:r>
        <w:r>
          <w:instrText xml:space="preserve"> PAGEREF _Toc24656 \h </w:instrText>
        </w:r>
        <w:r>
          <w:fldChar w:fldCharType="separate"/>
        </w:r>
        <w:r>
          <w:t>8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10080" w:history="1">
        <w:r>
          <w:t xml:space="preserve">Figure 1.4: The COSY spectrum of compound </w:t>
        </w:r>
        <w:r w:rsidRPr="00AF6FDA">
          <w:rPr>
            <w:b/>
            <w:bCs/>
          </w:rPr>
          <w:t>12</w:t>
        </w:r>
        <w:r w:rsidRPr="00AF6FDA">
          <w:rPr>
            <w:b/>
            <w:bCs/>
          </w:rPr>
          <w:t>a</w:t>
        </w:r>
        <w:r>
          <w:t xml:space="preserve"> (DMSO-d6).</w:t>
        </w:r>
        <w:r>
          <w:tab/>
        </w:r>
        <w:r>
          <w:fldChar w:fldCharType="begin"/>
        </w:r>
        <w:r>
          <w:instrText xml:space="preserve"> PAGEREF _Toc10080 \h </w:instrText>
        </w:r>
        <w:r>
          <w:fldChar w:fldCharType="separate"/>
        </w:r>
        <w:r>
          <w:t>8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5993" w:history="1">
        <w:r>
          <w:t xml:space="preserve">Figure 1.5: The HMQC spectrum of compound </w:t>
        </w:r>
        <w:r w:rsidRPr="00AF6FDA">
          <w:rPr>
            <w:b/>
            <w:bCs/>
          </w:rPr>
          <w:t>12</w:t>
        </w:r>
        <w:r w:rsidRPr="00AF6FDA">
          <w:rPr>
            <w:b/>
            <w:bCs/>
          </w:rPr>
          <w:t>a</w:t>
        </w:r>
        <w:r>
          <w:t xml:space="preserve"> (DMSO-d6).</w:t>
        </w:r>
        <w:r>
          <w:tab/>
        </w:r>
        <w:r>
          <w:fldChar w:fldCharType="begin"/>
        </w:r>
        <w:r>
          <w:instrText xml:space="preserve"> PAGEREF _Toc5993 \h </w:instrText>
        </w:r>
        <w:r>
          <w:fldChar w:fldCharType="separate"/>
        </w:r>
        <w:r>
          <w:t>9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1045" w:history="1">
        <w:r>
          <w:t xml:space="preserve">Figure 1.6: The HMBC spectrum of compound </w:t>
        </w:r>
        <w:r w:rsidRPr="00AF6FDA">
          <w:rPr>
            <w:b/>
            <w:bCs/>
          </w:rPr>
          <w:t>12</w:t>
        </w:r>
        <w:r w:rsidRPr="00AF6FDA">
          <w:rPr>
            <w:b/>
            <w:bCs/>
          </w:rPr>
          <w:t>a</w:t>
        </w:r>
        <w:r>
          <w:t xml:space="preserve"> (DMSO-d6).</w:t>
        </w:r>
        <w:r>
          <w:tab/>
        </w:r>
        <w:r>
          <w:fldChar w:fldCharType="begin"/>
        </w:r>
        <w:r>
          <w:instrText xml:space="preserve"> PAGEREF _Toc1045 \h </w:instrText>
        </w:r>
        <w:r>
          <w:fldChar w:fldCharType="separate"/>
        </w:r>
        <w:r>
          <w:t>9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8811" w:history="1">
        <w:r>
          <w:t xml:space="preserve">Figure 1.7: The 1H-NMR spectrum of compound </w:t>
        </w:r>
        <w:r w:rsidRPr="00AF6FDA">
          <w:rPr>
            <w:b/>
            <w:bCs/>
          </w:rPr>
          <w:t>15a</w:t>
        </w:r>
        <w:r>
          <w:t xml:space="preserve"> (DMSO-d6).</w:t>
        </w:r>
        <w:r>
          <w:tab/>
        </w:r>
        <w:r>
          <w:fldChar w:fldCharType="begin"/>
        </w:r>
        <w:r>
          <w:instrText xml:space="preserve"> PAGEREF _Toc8811 \h </w:instrText>
        </w:r>
        <w:r>
          <w:fldChar w:fldCharType="separate"/>
        </w:r>
        <w:r>
          <w:t>10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2632" w:history="1">
        <w:r>
          <w:t xml:space="preserve">Figure 1.8: The 13C-NMR spectrum of compound </w:t>
        </w:r>
        <w:r w:rsidRPr="00AF6FDA">
          <w:rPr>
            <w:b/>
            <w:bCs/>
          </w:rPr>
          <w:t>15a</w:t>
        </w:r>
        <w:r>
          <w:t xml:space="preserve"> (DMSO-d6).</w:t>
        </w:r>
        <w:r>
          <w:tab/>
        </w:r>
        <w:r>
          <w:fldChar w:fldCharType="begin"/>
        </w:r>
        <w:r>
          <w:instrText xml:space="preserve"> PAGEREF _Toc2632 \h </w:instrText>
        </w:r>
        <w:r>
          <w:fldChar w:fldCharType="separate"/>
        </w:r>
        <w:r>
          <w:t>10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31301" w:history="1">
        <w:r>
          <w:t xml:space="preserve">Figure 1.10: The COSY spectrum of compound </w:t>
        </w:r>
        <w:r w:rsidRPr="00AF6FDA">
          <w:rPr>
            <w:b/>
            <w:bCs/>
          </w:rPr>
          <w:t>15a</w:t>
        </w:r>
        <w:r w:rsidR="00AF6FDA">
          <w:t xml:space="preserve"> </w:t>
        </w:r>
        <w:r>
          <w:t>(DMSO-d6).</w:t>
        </w:r>
        <w:r>
          <w:tab/>
        </w:r>
        <w:r>
          <w:fldChar w:fldCharType="begin"/>
        </w:r>
        <w:r>
          <w:instrText xml:space="preserve"> PAGEREF _Toc31301 \h </w:instrText>
        </w:r>
        <w:r>
          <w:fldChar w:fldCharType="separate"/>
        </w:r>
        <w:r>
          <w:t>11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8958" w:history="1">
        <w:r>
          <w:t xml:space="preserve">Figure 1.11: The HMQC spectrum of compound </w:t>
        </w:r>
        <w:r w:rsidRPr="00AF6FDA">
          <w:rPr>
            <w:b/>
            <w:bCs/>
          </w:rPr>
          <w:t>15a</w:t>
        </w:r>
        <w:r>
          <w:t xml:space="preserve"> (DMSO-d6).</w:t>
        </w:r>
        <w:r>
          <w:tab/>
        </w:r>
        <w:r>
          <w:fldChar w:fldCharType="begin"/>
        </w:r>
        <w:r>
          <w:instrText xml:space="preserve"> PAGEREF _Toc8958 \h </w:instrText>
        </w:r>
        <w:r>
          <w:fldChar w:fldCharType="separate"/>
        </w:r>
        <w:r>
          <w:t>12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12401" w:history="1">
        <w:r>
          <w:t xml:space="preserve">Figure 1.12: The HMBC spectrum of compound </w:t>
        </w:r>
        <w:r w:rsidRPr="00AF6FDA">
          <w:rPr>
            <w:b/>
            <w:bCs/>
          </w:rPr>
          <w:t>15a</w:t>
        </w:r>
        <w:r>
          <w:t xml:space="preserve"> </w:t>
        </w:r>
        <w:r>
          <w:t>(DMSO-d6).</w:t>
        </w:r>
        <w:r>
          <w:tab/>
        </w:r>
        <w:r>
          <w:fldChar w:fldCharType="begin"/>
        </w:r>
        <w:r>
          <w:instrText xml:space="preserve"> PAGEREF _Toc12401 \h </w:instrText>
        </w:r>
        <w:r>
          <w:fldChar w:fldCharType="separate"/>
        </w:r>
        <w:r>
          <w:t>12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23598" w:history="1">
        <w:r>
          <w:t xml:space="preserve">Figure 1.13: The 1H-NMR spectrum of compound </w:t>
        </w:r>
        <w:r>
          <w:t>19a</w:t>
        </w:r>
        <w:r>
          <w:t xml:space="preserve"> (DMSO-d6)</w:t>
        </w:r>
        <w:r>
          <w:t>.</w:t>
        </w:r>
        <w:r>
          <w:tab/>
        </w:r>
        <w:r>
          <w:fldChar w:fldCharType="begin"/>
        </w:r>
        <w:r>
          <w:instrText xml:space="preserve"> PAGEREF _Toc23598 \h </w:instrText>
        </w:r>
        <w:r>
          <w:fldChar w:fldCharType="separate"/>
        </w:r>
        <w:r>
          <w:t>13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23526" w:history="1">
        <w:r>
          <w:t xml:space="preserve">Figure 1.14: The 13C-NMR spectrum of compound </w:t>
        </w:r>
        <w:r w:rsidRPr="00AF6FDA">
          <w:rPr>
            <w:b/>
            <w:bCs/>
          </w:rPr>
          <w:t>19a</w:t>
        </w:r>
        <w:r>
          <w:t xml:space="preserve"> </w:t>
        </w:r>
        <w:r>
          <w:t>(DMSO-d6).</w:t>
        </w:r>
        <w:r>
          <w:tab/>
        </w:r>
        <w:r>
          <w:fldChar w:fldCharType="begin"/>
        </w:r>
        <w:r>
          <w:instrText xml:space="preserve"> PAGEREF _Toc23526 \h </w:instrText>
        </w:r>
        <w:r>
          <w:fldChar w:fldCharType="separate"/>
        </w:r>
        <w:r>
          <w:t>13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5734" w:history="1">
        <w:r>
          <w:t xml:space="preserve">Figure 1.15: The DEPT (135) spectrum of compound </w:t>
        </w:r>
        <w:r w:rsidRPr="00AF6FDA">
          <w:rPr>
            <w:b/>
            <w:bCs/>
          </w:rPr>
          <w:t>19a</w:t>
        </w:r>
        <w:r>
          <w:t xml:space="preserve"> (DMSO-d6).</w:t>
        </w:r>
        <w:r>
          <w:tab/>
        </w:r>
        <w:r>
          <w:fldChar w:fldCharType="begin"/>
        </w:r>
        <w:r>
          <w:instrText xml:space="preserve"> PAGEREF _Toc5734 \h </w:instrText>
        </w:r>
        <w:r>
          <w:fldChar w:fldCharType="separate"/>
        </w:r>
        <w:r>
          <w:t>14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12963" w:history="1">
        <w:r>
          <w:t>Figure 1.16: The COSY spectrum of compoun</w:t>
        </w:r>
        <w:r>
          <w:t xml:space="preserve">d </w:t>
        </w:r>
        <w:r w:rsidRPr="00AF6FDA">
          <w:rPr>
            <w:b/>
            <w:bCs/>
          </w:rPr>
          <w:t>19a</w:t>
        </w:r>
        <w:r>
          <w:t xml:space="preserve"> </w:t>
        </w:r>
        <w:r>
          <w:t xml:space="preserve"> (DMSO-d6).</w:t>
        </w:r>
        <w:r>
          <w:tab/>
        </w:r>
        <w:r>
          <w:fldChar w:fldCharType="begin"/>
        </w:r>
        <w:r>
          <w:instrText xml:space="preserve"> PAGEREF _Toc12963 \h </w:instrText>
        </w:r>
        <w:r>
          <w:fldChar w:fldCharType="separate"/>
        </w:r>
        <w:r>
          <w:t>14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20646" w:history="1">
        <w:r>
          <w:t xml:space="preserve">Figure 1.17: The HMQC spectrum of compound </w:t>
        </w:r>
        <w:r w:rsidRPr="00AF6FDA">
          <w:rPr>
            <w:b/>
            <w:bCs/>
          </w:rPr>
          <w:t>19a</w:t>
        </w:r>
        <w:r>
          <w:t xml:space="preserve"> (DMSO-d6).</w:t>
        </w:r>
        <w:r>
          <w:tab/>
        </w:r>
        <w:r>
          <w:fldChar w:fldCharType="begin"/>
        </w:r>
        <w:r>
          <w:instrText xml:space="preserve"> PAGEREF _Toc20646 \h </w:instrText>
        </w:r>
        <w:r>
          <w:fldChar w:fldCharType="separate"/>
        </w:r>
        <w:r>
          <w:t>15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23711" w:history="1">
        <w:r>
          <w:t xml:space="preserve">Figure 1.18: The HMBC spectrum of compound </w:t>
        </w:r>
        <w:r w:rsidRPr="00AF6FDA">
          <w:rPr>
            <w:b/>
            <w:bCs/>
          </w:rPr>
          <w:t>19a</w:t>
        </w:r>
        <w:r>
          <w:t xml:space="preserve"> </w:t>
        </w:r>
        <w:r>
          <w:t>(DMSO-d6).</w:t>
        </w:r>
        <w:r>
          <w:tab/>
        </w:r>
        <w:r>
          <w:fldChar w:fldCharType="begin"/>
        </w:r>
        <w:r>
          <w:instrText xml:space="preserve"> PAGEREF _Toc23711 \h </w:instrText>
        </w:r>
        <w:r>
          <w:fldChar w:fldCharType="separate"/>
        </w:r>
        <w:r>
          <w:t>15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3099" w:history="1">
        <w:r>
          <w:t>Figure 1.19: The 1H-NMR spectru</w:t>
        </w:r>
        <w:r>
          <w:t xml:space="preserve">m of compound </w:t>
        </w:r>
        <w:r w:rsidRPr="00AF6FDA">
          <w:rPr>
            <w:b/>
            <w:bCs/>
          </w:rPr>
          <w:t>20a</w:t>
        </w:r>
        <w:r>
          <w:t xml:space="preserve"> </w:t>
        </w:r>
        <w:r>
          <w:t xml:space="preserve"> (DMSO-d6).</w:t>
        </w:r>
        <w:r>
          <w:tab/>
        </w:r>
        <w:r>
          <w:fldChar w:fldCharType="begin"/>
        </w:r>
        <w:r>
          <w:instrText xml:space="preserve"> PAGEREF _Toc3099 \h </w:instrText>
        </w:r>
        <w:r>
          <w:fldChar w:fldCharType="separate"/>
        </w:r>
        <w:r>
          <w:t>16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13087" w:history="1">
        <w:r>
          <w:t xml:space="preserve">Figure 1.20: The 13C-NMR spectrum of compound </w:t>
        </w:r>
        <w:r w:rsidRPr="00AF6FDA">
          <w:rPr>
            <w:b/>
            <w:bCs/>
          </w:rPr>
          <w:t>20a</w:t>
        </w:r>
        <w:r>
          <w:t xml:space="preserve"> </w:t>
        </w:r>
        <w:r>
          <w:t xml:space="preserve"> (DMSO-d6).</w:t>
        </w:r>
        <w:r>
          <w:tab/>
        </w:r>
        <w:r>
          <w:fldChar w:fldCharType="begin"/>
        </w:r>
        <w:r>
          <w:instrText xml:space="preserve"> PAGEREF _Toc13087 \h </w:instrText>
        </w:r>
        <w:r>
          <w:fldChar w:fldCharType="separate"/>
        </w:r>
        <w:r>
          <w:t>16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30651" w:history="1">
        <w:r>
          <w:t xml:space="preserve">Figure 1.23: The HMQC spectrum of compound </w:t>
        </w:r>
        <w:r w:rsidRPr="00AF6FDA">
          <w:rPr>
            <w:b/>
            <w:bCs/>
          </w:rPr>
          <w:t>20a</w:t>
        </w:r>
        <w:r>
          <w:t xml:space="preserve"> (DMSO-d6).</w:t>
        </w:r>
        <w:r>
          <w:tab/>
        </w:r>
        <w:r>
          <w:fldChar w:fldCharType="begin"/>
        </w:r>
        <w:r>
          <w:instrText xml:space="preserve"> PAGEREF _Toc30651 \h </w:instrText>
        </w:r>
        <w:r>
          <w:fldChar w:fldCharType="separate"/>
        </w:r>
        <w:r>
          <w:t>18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16912" w:history="1">
        <w:r>
          <w:t>Figure 1.24: The HMBC spectrum of compound</w:t>
        </w:r>
        <w:r w:rsidRPr="00AF6FDA">
          <w:rPr>
            <w:b/>
            <w:bCs/>
          </w:rPr>
          <w:t>20a</w:t>
        </w:r>
        <w:r>
          <w:t xml:space="preserve"> (DMSO-d6).</w:t>
        </w:r>
        <w:r>
          <w:tab/>
        </w:r>
        <w:r>
          <w:fldChar w:fldCharType="begin"/>
        </w:r>
        <w:r>
          <w:instrText xml:space="preserve"> PAGEREF _Toc16912 \h </w:instrText>
        </w:r>
        <w:r>
          <w:fldChar w:fldCharType="separate"/>
        </w:r>
        <w:r>
          <w:t>18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10399" w:history="1">
        <w:r>
          <w:t xml:space="preserve">Figure 1.25: The 1H-NMR spectrum of compound </w:t>
        </w:r>
        <w:r w:rsidRPr="00AF6FDA">
          <w:rPr>
            <w:b/>
            <w:bCs/>
          </w:rPr>
          <w:t>11b</w:t>
        </w:r>
        <w:r>
          <w:t xml:space="preserve"> (DMSO-d6).</w:t>
        </w:r>
        <w:r>
          <w:tab/>
        </w:r>
        <w:r>
          <w:fldChar w:fldCharType="begin"/>
        </w:r>
        <w:r>
          <w:instrText xml:space="preserve"> PAGEREF _Toc10399</w:instrText>
        </w:r>
        <w:r>
          <w:instrText xml:space="preserve"> \h </w:instrText>
        </w:r>
        <w:r>
          <w:fldChar w:fldCharType="separate"/>
        </w:r>
        <w:r>
          <w:t>20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8249" w:history="1">
        <w:r>
          <w:t xml:space="preserve">Figure 1.26: The 13C-NMR spectrum of compound </w:t>
        </w:r>
        <w:r w:rsidRPr="00AF6FDA">
          <w:rPr>
            <w:b/>
            <w:bCs/>
          </w:rPr>
          <w:t>11b</w:t>
        </w:r>
        <w:r>
          <w:t xml:space="preserve"> (DMSO-d6).</w:t>
        </w:r>
        <w:r>
          <w:tab/>
        </w:r>
        <w:r>
          <w:fldChar w:fldCharType="begin"/>
        </w:r>
        <w:r>
          <w:instrText xml:space="preserve"> PAGEREF _Toc8249 \h </w:instrText>
        </w:r>
        <w:r>
          <w:fldChar w:fldCharType="separate"/>
        </w:r>
        <w:r>
          <w:t>20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972" w:history="1">
        <w:r>
          <w:t xml:space="preserve">Figure 1.27: The DEPT (135) spectrum of compound </w:t>
        </w:r>
        <w:r w:rsidRPr="00AF6FDA">
          <w:rPr>
            <w:b/>
            <w:bCs/>
          </w:rPr>
          <w:t>11b</w:t>
        </w:r>
        <w:r>
          <w:t xml:space="preserve"> (DMSO-d6).</w:t>
        </w:r>
        <w:r>
          <w:tab/>
        </w:r>
        <w:r>
          <w:fldChar w:fldCharType="begin"/>
        </w:r>
        <w:r>
          <w:instrText xml:space="preserve"> PAGEREF _Toc972 \h </w:instrText>
        </w:r>
        <w:r>
          <w:fldChar w:fldCharType="separate"/>
        </w:r>
        <w:r>
          <w:t>21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21857" w:history="1">
        <w:r>
          <w:t xml:space="preserve">Figure 1.28: The COSY spectrum of compound </w:t>
        </w:r>
        <w:r w:rsidRPr="00AF6FDA">
          <w:rPr>
            <w:b/>
            <w:bCs/>
          </w:rPr>
          <w:t>11b</w:t>
        </w:r>
        <w:r>
          <w:t xml:space="preserve"> (DMSO-d6).</w:t>
        </w:r>
        <w:r>
          <w:tab/>
        </w:r>
        <w:r>
          <w:fldChar w:fldCharType="begin"/>
        </w:r>
        <w:r>
          <w:instrText xml:space="preserve"> PAGEREF _</w:instrText>
        </w:r>
        <w:r>
          <w:instrText xml:space="preserve">Toc21857 \h </w:instrText>
        </w:r>
        <w:r>
          <w:fldChar w:fldCharType="separate"/>
        </w:r>
        <w:r>
          <w:t>21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6499" w:history="1">
        <w:r>
          <w:t xml:space="preserve">Figure 1.29: The HMQC spectrum of compound </w:t>
        </w:r>
        <w:r w:rsidRPr="00AF6FDA">
          <w:rPr>
            <w:b/>
            <w:bCs/>
          </w:rPr>
          <w:t>11b</w:t>
        </w:r>
        <w:r>
          <w:t xml:space="preserve"> (DMSO-d6).</w:t>
        </w:r>
        <w:r>
          <w:tab/>
        </w:r>
        <w:r>
          <w:fldChar w:fldCharType="begin"/>
        </w:r>
        <w:r>
          <w:instrText xml:space="preserve"> PAGEREF _Toc6499 \h </w:instrText>
        </w:r>
        <w:r>
          <w:fldChar w:fldCharType="separate"/>
        </w:r>
        <w:r>
          <w:t>22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23049" w:history="1">
        <w:r>
          <w:t xml:space="preserve">Figure 1.30: The HMBC spectrum of compound </w:t>
        </w:r>
        <w:r w:rsidRPr="00AF6FDA">
          <w:rPr>
            <w:b/>
            <w:bCs/>
          </w:rPr>
          <w:t>11b</w:t>
        </w:r>
        <w:r w:rsidR="00AF6FDA">
          <w:t xml:space="preserve"> </w:t>
        </w:r>
        <w:r>
          <w:t>(DMSO-d6).</w:t>
        </w:r>
        <w:r>
          <w:tab/>
        </w:r>
        <w:r>
          <w:fldChar w:fldCharType="begin"/>
        </w:r>
        <w:r>
          <w:instrText xml:space="preserve"> PAGEREF _Toc23049 \h </w:instrText>
        </w:r>
        <w:r>
          <w:fldChar w:fldCharType="separate"/>
        </w:r>
        <w:r>
          <w:t>22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3392" w:history="1">
        <w:r>
          <w:t>Figure 1.</w:t>
        </w:r>
        <w:r>
          <w:t>33</w:t>
        </w:r>
        <w:r>
          <w:t>: The DEPT (135) spectrum of compound</w:t>
        </w:r>
        <w:r>
          <w:t xml:space="preserve"> </w:t>
        </w:r>
        <w:r w:rsidRPr="00AF6FDA">
          <w:rPr>
            <w:b/>
            <w:bCs/>
          </w:rPr>
          <w:t>13b</w:t>
        </w:r>
        <w:r>
          <w:t xml:space="preserve"> (DMSO-d6).</w:t>
        </w:r>
        <w:r>
          <w:tab/>
        </w:r>
        <w:r>
          <w:fldChar w:fldCharType="begin"/>
        </w:r>
        <w:r>
          <w:instrText xml:space="preserve"> PAGEREF _Toc3392 \h </w:instrText>
        </w:r>
        <w:r>
          <w:fldChar w:fldCharType="separate"/>
        </w:r>
        <w:r>
          <w:t>24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658" w:history="1">
        <w:r>
          <w:t>Figure 1.</w:t>
        </w:r>
        <w:r>
          <w:t>34</w:t>
        </w:r>
        <w:r>
          <w:t xml:space="preserve">: The COSY spectrum of compound </w:t>
        </w:r>
        <w:r w:rsidRPr="00AF6FDA">
          <w:rPr>
            <w:b/>
            <w:bCs/>
          </w:rPr>
          <w:t>13b</w:t>
        </w:r>
        <w:r>
          <w:t xml:space="preserve"> (DMSO-d6).</w:t>
        </w:r>
        <w:r>
          <w:tab/>
        </w:r>
        <w:r>
          <w:fldChar w:fldCharType="begin"/>
        </w:r>
        <w:r>
          <w:instrText xml:space="preserve"> PAGEREF _Toc658 \h</w:instrText>
        </w:r>
        <w:r>
          <w:instrText xml:space="preserve"> </w:instrText>
        </w:r>
        <w:r>
          <w:fldChar w:fldCharType="separate"/>
        </w:r>
        <w:r>
          <w:t>24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27244" w:history="1">
        <w:r>
          <w:t>Figure 1.</w:t>
        </w:r>
        <w:r>
          <w:t>35</w:t>
        </w:r>
        <w:r>
          <w:t xml:space="preserve">: The HMQC spectrum of compound </w:t>
        </w:r>
        <w:r w:rsidRPr="00AF6FDA">
          <w:rPr>
            <w:b/>
            <w:bCs/>
          </w:rPr>
          <w:t>13b</w:t>
        </w:r>
        <w:r>
          <w:t xml:space="preserve"> </w:t>
        </w:r>
        <w:r>
          <w:t>(DMSO-d6).</w:t>
        </w:r>
        <w:r>
          <w:tab/>
        </w:r>
        <w:r>
          <w:fldChar w:fldCharType="begin"/>
        </w:r>
        <w:r>
          <w:instrText xml:space="preserve"> PAGEREF _Toc27244 \h </w:instrText>
        </w:r>
        <w:r>
          <w:fldChar w:fldCharType="separate"/>
        </w:r>
        <w:r>
          <w:t>25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15710" w:history="1">
        <w:r>
          <w:t>Figure 1.3</w:t>
        </w:r>
        <w:r>
          <w:t>6</w:t>
        </w:r>
        <w:r>
          <w:t xml:space="preserve">: The HMBC spectrum of compound </w:t>
        </w:r>
        <w:r w:rsidRPr="00AF6FDA">
          <w:rPr>
            <w:b/>
            <w:bCs/>
          </w:rPr>
          <w:t>13b</w:t>
        </w:r>
        <w:r>
          <w:t xml:space="preserve"> </w:t>
        </w:r>
        <w:r>
          <w:t>(DMSO-d6).</w:t>
        </w:r>
        <w:r>
          <w:tab/>
        </w:r>
        <w:r>
          <w:fldChar w:fldCharType="begin"/>
        </w:r>
        <w:r>
          <w:instrText xml:space="preserve"> PAGEREF _Toc15710 \h </w:instrText>
        </w:r>
        <w:r>
          <w:fldChar w:fldCharType="separate"/>
        </w:r>
        <w:r>
          <w:t>25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16181" w:history="1">
        <w:r>
          <w:t>Figure 1.</w:t>
        </w:r>
        <w:r>
          <w:t>39</w:t>
        </w:r>
        <w:r>
          <w:t>: The DEPT (135) spectrum of compound</w:t>
        </w:r>
        <w:r>
          <w:t xml:space="preserve"> </w:t>
        </w:r>
        <w:r w:rsidRPr="00AF6FDA">
          <w:rPr>
            <w:b/>
            <w:bCs/>
          </w:rPr>
          <w:t>14b</w:t>
        </w:r>
        <w:r>
          <w:t xml:space="preserve"> </w:t>
        </w:r>
        <w:r>
          <w:t>(DMSO-d6).</w:t>
        </w:r>
        <w:r>
          <w:tab/>
        </w:r>
        <w:r>
          <w:fldChar w:fldCharType="begin"/>
        </w:r>
        <w:r>
          <w:instrText xml:space="preserve"> PAGEREF _Toc16181 \h </w:instrText>
        </w:r>
        <w:r>
          <w:fldChar w:fldCharType="separate"/>
        </w:r>
        <w:r>
          <w:t>27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15128" w:history="1">
        <w:r>
          <w:t>Figure 1.</w:t>
        </w:r>
        <w:r>
          <w:t>40</w:t>
        </w:r>
        <w:r>
          <w:t xml:space="preserve">: The COSY spectrum of compound </w:t>
        </w:r>
        <w:r w:rsidRPr="00AF6FDA">
          <w:rPr>
            <w:b/>
            <w:bCs/>
          </w:rPr>
          <w:t>14b</w:t>
        </w:r>
        <w:r>
          <w:t xml:space="preserve"> (DMSO-d6).</w:t>
        </w:r>
        <w:r>
          <w:tab/>
        </w:r>
        <w:r>
          <w:fldChar w:fldCharType="begin"/>
        </w:r>
        <w:r>
          <w:instrText xml:space="preserve"> PAGEREF _Toc15128 \h </w:instrText>
        </w:r>
        <w:r>
          <w:fldChar w:fldCharType="separate"/>
        </w:r>
        <w:r>
          <w:t>27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12011" w:history="1">
        <w:r>
          <w:t>Figure 1.</w:t>
        </w:r>
        <w:r>
          <w:t>41</w:t>
        </w:r>
        <w:r>
          <w:t xml:space="preserve">: The HMQC spectrum of compound </w:t>
        </w:r>
        <w:r w:rsidRPr="00AF6FDA">
          <w:rPr>
            <w:b/>
            <w:bCs/>
          </w:rPr>
          <w:t>14b</w:t>
        </w:r>
        <w:r>
          <w:t xml:space="preserve"> (DMSO-d6).</w:t>
        </w:r>
        <w:r>
          <w:tab/>
        </w:r>
        <w:r>
          <w:fldChar w:fldCharType="begin"/>
        </w:r>
        <w:r>
          <w:instrText xml:space="preserve"> PAGEREF _Toc12011 \h </w:instrText>
        </w:r>
        <w:r>
          <w:fldChar w:fldCharType="separate"/>
        </w:r>
        <w:r>
          <w:t>28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6641" w:history="1">
        <w:r>
          <w:t>Figure 1.</w:t>
        </w:r>
        <w:r>
          <w:t>42</w:t>
        </w:r>
        <w:r>
          <w:t xml:space="preserve">: The HMBC spectrum of compound </w:t>
        </w:r>
        <w:r w:rsidRPr="00AF6FDA">
          <w:rPr>
            <w:b/>
            <w:bCs/>
          </w:rPr>
          <w:t>14b</w:t>
        </w:r>
        <w:r>
          <w:t xml:space="preserve"> </w:t>
        </w:r>
        <w:r>
          <w:t>(DMSO-d6).</w:t>
        </w:r>
        <w:r>
          <w:tab/>
        </w:r>
        <w:r>
          <w:fldChar w:fldCharType="begin"/>
        </w:r>
        <w:r>
          <w:instrText xml:space="preserve"> PAGEREF _Toc6641 \h </w:instrText>
        </w:r>
        <w:r>
          <w:fldChar w:fldCharType="separate"/>
        </w:r>
        <w:r>
          <w:t>28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20111" w:history="1">
        <w:r>
          <w:t>Figure 1.</w:t>
        </w:r>
        <w:r>
          <w:t>45</w:t>
        </w:r>
        <w:r>
          <w:t xml:space="preserve">: The DEPT (135) spectrum of compound </w:t>
        </w:r>
        <w:r w:rsidRPr="00AF6FDA">
          <w:rPr>
            <w:b/>
            <w:bCs/>
          </w:rPr>
          <w:t>16b</w:t>
        </w:r>
        <w:r>
          <w:t xml:space="preserve"> </w:t>
        </w:r>
        <w:r>
          <w:t>(DMSO-d6).</w:t>
        </w:r>
        <w:r>
          <w:tab/>
        </w:r>
        <w:r>
          <w:fldChar w:fldCharType="begin"/>
        </w:r>
        <w:r>
          <w:instrText xml:space="preserve"> PAGEREF _Toc20</w:instrText>
        </w:r>
        <w:r>
          <w:instrText xml:space="preserve">111 \h </w:instrText>
        </w:r>
        <w:r>
          <w:fldChar w:fldCharType="separate"/>
        </w:r>
        <w:r>
          <w:t>30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13338" w:history="1">
        <w:r>
          <w:t>Figure 1.</w:t>
        </w:r>
        <w:r>
          <w:t>46</w:t>
        </w:r>
        <w:r>
          <w:t xml:space="preserve"> The COSY spectrum of compound </w:t>
        </w:r>
        <w:r w:rsidRPr="00AF6FDA">
          <w:rPr>
            <w:b/>
            <w:bCs/>
          </w:rPr>
          <w:t>16b</w:t>
        </w:r>
        <w:r>
          <w:t xml:space="preserve"> (DMSO-d6).</w:t>
        </w:r>
        <w:r>
          <w:tab/>
        </w:r>
        <w:r>
          <w:fldChar w:fldCharType="begin"/>
        </w:r>
        <w:r>
          <w:instrText xml:space="preserve"> PAGEREF _Toc13338 \h </w:instrText>
        </w:r>
        <w:r>
          <w:fldChar w:fldCharType="separate"/>
        </w:r>
        <w:r>
          <w:t>30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3065" w:history="1">
        <w:r>
          <w:t>Figure 1.</w:t>
        </w:r>
        <w:r>
          <w:t>47</w:t>
        </w:r>
        <w:r>
          <w:t xml:space="preserve">: The HMQC spectrum of compound </w:t>
        </w:r>
        <w:r w:rsidRPr="00AF6FDA">
          <w:rPr>
            <w:b/>
            <w:bCs/>
          </w:rPr>
          <w:t>16b</w:t>
        </w:r>
        <w:r>
          <w:t xml:space="preserve"> (DMSO-d6).</w:t>
        </w:r>
        <w:r>
          <w:tab/>
        </w:r>
        <w:r>
          <w:fldChar w:fldCharType="begin"/>
        </w:r>
        <w:r>
          <w:instrText xml:space="preserve"> PAGEREF _Toc3065 \h </w:instrText>
        </w:r>
        <w:r>
          <w:fldChar w:fldCharType="separate"/>
        </w:r>
        <w:r>
          <w:t>31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29384" w:history="1">
        <w:r>
          <w:t>Figure 1.</w:t>
        </w:r>
        <w:r>
          <w:t>48</w:t>
        </w:r>
        <w:r>
          <w:t xml:space="preserve">: The HMBC spectrum of compound </w:t>
        </w:r>
        <w:r w:rsidRPr="00AF6FDA">
          <w:rPr>
            <w:b/>
            <w:bCs/>
          </w:rPr>
          <w:t>16b</w:t>
        </w:r>
        <w:r>
          <w:t xml:space="preserve"> </w:t>
        </w:r>
        <w:r>
          <w:t>(DMSO-d6).</w:t>
        </w:r>
        <w:r>
          <w:tab/>
        </w:r>
        <w:r>
          <w:fldChar w:fldCharType="begin"/>
        </w:r>
        <w:r>
          <w:instrText xml:space="preserve"> PAGEREF _T</w:instrText>
        </w:r>
        <w:r>
          <w:instrText xml:space="preserve">oc29384 \h </w:instrText>
        </w:r>
        <w:r>
          <w:fldChar w:fldCharType="separate"/>
        </w:r>
        <w:r>
          <w:t>31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6983" w:history="1">
        <w:r>
          <w:t>Figure 1.</w:t>
        </w:r>
        <w:r>
          <w:t>51</w:t>
        </w:r>
        <w:r>
          <w:t xml:space="preserve">: The DEPT (135) spectrum of compound </w:t>
        </w:r>
        <w:r w:rsidRPr="00AF6FDA">
          <w:rPr>
            <w:b/>
            <w:bCs/>
          </w:rPr>
          <w:t>18b</w:t>
        </w:r>
        <w:r>
          <w:t xml:space="preserve"> (DMSO-d6).</w:t>
        </w:r>
        <w:r>
          <w:tab/>
        </w:r>
        <w:r>
          <w:fldChar w:fldCharType="begin"/>
        </w:r>
        <w:r>
          <w:instrText xml:space="preserve"> PAGEREF _Toc6983 \h </w:instrText>
        </w:r>
        <w:r>
          <w:fldChar w:fldCharType="separate"/>
        </w:r>
        <w:r>
          <w:t>33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21112" w:history="1">
        <w:r>
          <w:t>Figure 1.</w:t>
        </w:r>
        <w:r>
          <w:t>52</w:t>
        </w:r>
        <w:r>
          <w:t xml:space="preserve">: The COSY spectrum of compound </w:t>
        </w:r>
        <w:r w:rsidRPr="00AF6FDA">
          <w:rPr>
            <w:b/>
            <w:bCs/>
          </w:rPr>
          <w:t>18b</w:t>
        </w:r>
        <w:r>
          <w:t xml:space="preserve"> </w:t>
        </w:r>
        <w:r>
          <w:t>(DMSO-d6).</w:t>
        </w:r>
        <w:r>
          <w:tab/>
        </w:r>
        <w:r>
          <w:fldChar w:fldCharType="begin"/>
        </w:r>
        <w:r>
          <w:instrText xml:space="preserve"> PAGEREF _Toc21112 \h </w:instrText>
        </w:r>
        <w:r>
          <w:fldChar w:fldCharType="separate"/>
        </w:r>
        <w:r>
          <w:t>33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1160" w:history="1">
        <w:r>
          <w:t>Figure 1.</w:t>
        </w:r>
        <w:r>
          <w:t>53</w:t>
        </w:r>
        <w:r>
          <w:t xml:space="preserve">: The HMQC spectrum of compound </w:t>
        </w:r>
        <w:r w:rsidRPr="00AF6FDA">
          <w:rPr>
            <w:b/>
            <w:bCs/>
          </w:rPr>
          <w:t>18b</w:t>
        </w:r>
        <w:r>
          <w:t xml:space="preserve"> (DMSO-d6).</w:t>
        </w:r>
        <w:r>
          <w:tab/>
        </w:r>
        <w:r>
          <w:fldChar w:fldCharType="begin"/>
        </w:r>
        <w:r>
          <w:instrText xml:space="preserve"> PAGEREF _Toc1160 \h </w:instrText>
        </w:r>
        <w:r>
          <w:fldChar w:fldCharType="separate"/>
        </w:r>
        <w:r>
          <w:t>34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27228" w:history="1">
        <w:r>
          <w:t>Figure 1.</w:t>
        </w:r>
        <w:r>
          <w:t>54</w:t>
        </w:r>
        <w:r>
          <w:t xml:space="preserve">: The HMBC spectrum of compound </w:t>
        </w:r>
        <w:r w:rsidRPr="00AF6FDA">
          <w:rPr>
            <w:b/>
            <w:bCs/>
          </w:rPr>
          <w:t>18b</w:t>
        </w:r>
        <w:r>
          <w:t xml:space="preserve"> (DMSO-d6).</w:t>
        </w:r>
        <w:r>
          <w:tab/>
        </w:r>
        <w:r>
          <w:fldChar w:fldCharType="begin"/>
        </w:r>
        <w:r>
          <w:instrText xml:space="preserve"> PAGEREF _Toc27228 \h </w:instrText>
        </w:r>
        <w:r>
          <w:fldChar w:fldCharType="separate"/>
        </w:r>
        <w:r>
          <w:t>3</w:t>
        </w:r>
        <w:r>
          <w:t>4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31749" w:history="1">
        <w:r>
          <w:t>Figure 1.</w:t>
        </w:r>
        <w:r>
          <w:t>57</w:t>
        </w:r>
        <w:r>
          <w:t xml:space="preserve">: The DEPT (135) spectrum of compound </w:t>
        </w:r>
        <w:r w:rsidRPr="00AF6FDA">
          <w:rPr>
            <w:b/>
            <w:bCs/>
          </w:rPr>
          <w:t>15b</w:t>
        </w:r>
        <w:r>
          <w:t xml:space="preserve"> </w:t>
        </w:r>
        <w:r>
          <w:t>(DMSO-d6).</w:t>
        </w:r>
        <w:r>
          <w:tab/>
        </w:r>
        <w:r>
          <w:fldChar w:fldCharType="begin"/>
        </w:r>
        <w:r>
          <w:instrText xml:space="preserve"> PAGEREF _Toc31749 \h </w:instrText>
        </w:r>
        <w:r>
          <w:fldChar w:fldCharType="separate"/>
        </w:r>
        <w:r>
          <w:t>36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6157" w:history="1">
        <w:r>
          <w:t>Figure 1.</w:t>
        </w:r>
        <w:r>
          <w:t>58</w:t>
        </w:r>
        <w:r>
          <w:t xml:space="preserve">: The COSY spectrum of compound </w:t>
        </w:r>
        <w:r w:rsidRPr="00AF6FDA">
          <w:rPr>
            <w:b/>
            <w:bCs/>
          </w:rPr>
          <w:t>15b</w:t>
        </w:r>
        <w:r>
          <w:t xml:space="preserve"> (DMSO-d6).</w:t>
        </w:r>
        <w:r>
          <w:tab/>
        </w:r>
        <w:r>
          <w:fldChar w:fldCharType="begin"/>
        </w:r>
        <w:r>
          <w:instrText xml:space="preserve"> PAGEREF _Toc6157 \h </w:instrText>
        </w:r>
        <w:r>
          <w:fldChar w:fldCharType="separate"/>
        </w:r>
        <w:r>
          <w:t>36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16794" w:history="1">
        <w:r>
          <w:t>Figure 1.</w:t>
        </w:r>
        <w:r>
          <w:t>59</w:t>
        </w:r>
        <w:r>
          <w:t xml:space="preserve">: The HMQC spectrum of compound </w:t>
        </w:r>
        <w:r w:rsidRPr="00AF6FDA">
          <w:rPr>
            <w:b/>
            <w:bCs/>
          </w:rPr>
          <w:t>15b</w:t>
        </w:r>
        <w:r>
          <w:t xml:space="preserve"> (DMSO-d6).</w:t>
        </w:r>
        <w:r>
          <w:tab/>
        </w:r>
        <w:r>
          <w:fldChar w:fldCharType="begin"/>
        </w:r>
        <w:r>
          <w:instrText xml:space="preserve"> PAGEREF _Toc16794 \h </w:instrText>
        </w:r>
        <w:r>
          <w:fldChar w:fldCharType="separate"/>
        </w:r>
        <w:r>
          <w:t>37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14842" w:history="1">
        <w:r>
          <w:t>Figure 1.</w:t>
        </w:r>
        <w:r>
          <w:t>60</w:t>
        </w:r>
        <w:r>
          <w:t xml:space="preserve">: The HMBC spectrum of compound </w:t>
        </w:r>
        <w:r w:rsidRPr="00AF6FDA">
          <w:rPr>
            <w:b/>
            <w:bCs/>
          </w:rPr>
          <w:t>15b</w:t>
        </w:r>
        <w:r>
          <w:t xml:space="preserve"> (DMSO-d6).</w:t>
        </w:r>
        <w:r>
          <w:tab/>
        </w:r>
        <w:r>
          <w:fldChar w:fldCharType="begin"/>
        </w:r>
        <w:r>
          <w:instrText xml:space="preserve"> PAGEREF _Toc14842 \h </w:instrText>
        </w:r>
        <w:r>
          <w:fldChar w:fldCharType="separate"/>
        </w:r>
        <w:r>
          <w:t>37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26610" w:history="1">
        <w:r>
          <w:t>Figure 1.</w:t>
        </w:r>
        <w:r>
          <w:t>63</w:t>
        </w:r>
        <w:r>
          <w:t xml:space="preserve">: The DEPT (135) spectrum of compound </w:t>
        </w:r>
        <w:r w:rsidRPr="00AF6FDA">
          <w:rPr>
            <w:b/>
            <w:bCs/>
          </w:rPr>
          <w:t>20a</w:t>
        </w:r>
        <w:r>
          <w:t xml:space="preserve"> (DMSO-d6).</w:t>
        </w:r>
        <w:r>
          <w:tab/>
        </w:r>
        <w:r>
          <w:fldChar w:fldCharType="begin"/>
        </w:r>
        <w:r>
          <w:instrText xml:space="preserve"> PAGEREF _Toc26610 \h </w:instrText>
        </w:r>
        <w:r>
          <w:fldChar w:fldCharType="separate"/>
        </w:r>
        <w:r>
          <w:t>39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30257" w:history="1">
        <w:r>
          <w:t>Figure 1.</w:t>
        </w:r>
        <w:r>
          <w:t>64</w:t>
        </w:r>
        <w:r>
          <w:t>: The COSY spectrum of compound</w:t>
        </w:r>
        <w:r>
          <w:t xml:space="preserve"> </w:t>
        </w:r>
        <w:r w:rsidRPr="00AF6FDA">
          <w:rPr>
            <w:b/>
            <w:bCs/>
          </w:rPr>
          <w:t>20a</w:t>
        </w:r>
        <w:r>
          <w:t xml:space="preserve"> (DMSO-d6).</w:t>
        </w:r>
        <w:r>
          <w:tab/>
        </w:r>
        <w:r>
          <w:fldChar w:fldCharType="begin"/>
        </w:r>
        <w:r>
          <w:instrText xml:space="preserve"> PAGEREF _Toc30257 \h </w:instrText>
        </w:r>
        <w:r>
          <w:fldChar w:fldCharType="separate"/>
        </w:r>
        <w:r>
          <w:t>39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10929" w:history="1">
        <w:r>
          <w:t>Figure 1.</w:t>
        </w:r>
        <w:r>
          <w:t>65</w:t>
        </w:r>
        <w:r>
          <w:t xml:space="preserve">: The HMQC spectrum of compound </w:t>
        </w:r>
        <w:r w:rsidRPr="00AF6FDA">
          <w:rPr>
            <w:b/>
            <w:bCs/>
          </w:rPr>
          <w:t>20a</w:t>
        </w:r>
        <w:r>
          <w:t xml:space="preserve"> (DMSO-d6).</w:t>
        </w:r>
        <w:r>
          <w:tab/>
        </w:r>
        <w:r>
          <w:fldChar w:fldCharType="begin"/>
        </w:r>
        <w:r>
          <w:instrText xml:space="preserve"> PAGEREF _Toc10929 \h </w:instrText>
        </w:r>
        <w:r>
          <w:fldChar w:fldCharType="separate"/>
        </w:r>
        <w:r>
          <w:t>40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14442" w:history="1">
        <w:r>
          <w:t>Figure 1.</w:t>
        </w:r>
        <w:r>
          <w:t>66</w:t>
        </w:r>
        <w:r>
          <w:t xml:space="preserve">: The HMBC spectrum of compound </w:t>
        </w:r>
        <w:r w:rsidRPr="00AF6FDA">
          <w:rPr>
            <w:b/>
            <w:bCs/>
          </w:rPr>
          <w:t>20a</w:t>
        </w:r>
        <w:r>
          <w:t xml:space="preserve"> (DMSO-d6).</w:t>
        </w:r>
        <w:r>
          <w:tab/>
        </w:r>
        <w:r>
          <w:fldChar w:fldCharType="begin"/>
        </w:r>
        <w:r>
          <w:instrText xml:space="preserve"> PAGEREF _Toc14442 \h </w:instrText>
        </w:r>
        <w:r>
          <w:fldChar w:fldCharType="separate"/>
        </w:r>
        <w:r>
          <w:t>40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29383" w:history="1">
        <w:r>
          <w:t>Figure 1.</w:t>
        </w:r>
        <w:r>
          <w:t>69</w:t>
        </w:r>
        <w:r>
          <w:t>: The DEPT (135) spec</w:t>
        </w:r>
        <w:r>
          <w:t xml:space="preserve">trum of compound </w:t>
        </w:r>
        <w:r w:rsidRPr="00AF6FDA">
          <w:rPr>
            <w:b/>
            <w:bCs/>
          </w:rPr>
          <w:t>19b</w:t>
        </w:r>
        <w:r>
          <w:t xml:space="preserve"> (DMSO-d6)</w:t>
        </w:r>
        <w:r>
          <w:tab/>
        </w:r>
        <w:r>
          <w:fldChar w:fldCharType="begin"/>
        </w:r>
        <w:r>
          <w:instrText xml:space="preserve"> PAGEREF _Toc29383 \h </w:instrText>
        </w:r>
        <w:r>
          <w:fldChar w:fldCharType="separate"/>
        </w:r>
        <w:r>
          <w:t>42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10626" w:history="1">
        <w:r>
          <w:t>Figure 1.</w:t>
        </w:r>
        <w:r>
          <w:t>70</w:t>
        </w:r>
        <w:r>
          <w:t xml:space="preserve">: The COSY spectrum of compound </w:t>
        </w:r>
        <w:r w:rsidRPr="00AF6FDA">
          <w:rPr>
            <w:b/>
            <w:bCs/>
          </w:rPr>
          <w:t>19b</w:t>
        </w:r>
        <w:r>
          <w:t xml:space="preserve"> (DMSO-d6).</w:t>
        </w:r>
        <w:r>
          <w:tab/>
        </w:r>
        <w:r>
          <w:fldChar w:fldCharType="begin"/>
        </w:r>
        <w:r>
          <w:instrText xml:space="preserve"> PAGEREF _Toc10626 \h </w:instrText>
        </w:r>
        <w:r>
          <w:fldChar w:fldCharType="separate"/>
        </w:r>
        <w:r>
          <w:t>42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25222" w:history="1">
        <w:r>
          <w:t>Figure 1.</w:t>
        </w:r>
        <w:r>
          <w:t>71</w:t>
        </w:r>
        <w:r>
          <w:t xml:space="preserve">: The HMQC spectrum of compound </w:t>
        </w:r>
        <w:r w:rsidRPr="00AF6FDA">
          <w:rPr>
            <w:b/>
            <w:bCs/>
          </w:rPr>
          <w:t>19b</w:t>
        </w:r>
        <w:r>
          <w:t xml:space="preserve"> </w:t>
        </w:r>
        <w:r>
          <w:t>(DMSO-d6).</w:t>
        </w:r>
        <w:r>
          <w:tab/>
        </w:r>
        <w:r>
          <w:fldChar w:fldCharType="begin"/>
        </w:r>
        <w:r>
          <w:instrText xml:space="preserve"> PAGEREF _Toc25222 \h </w:instrText>
        </w:r>
        <w:r>
          <w:fldChar w:fldCharType="separate"/>
        </w:r>
        <w:r>
          <w:t>43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13263" w:history="1">
        <w:r>
          <w:t>Figure 1.</w:t>
        </w:r>
        <w:r>
          <w:t>72</w:t>
        </w:r>
        <w:r>
          <w:t xml:space="preserve">: The HMBC spectrum of compound </w:t>
        </w:r>
        <w:r w:rsidRPr="00AF6FDA">
          <w:rPr>
            <w:b/>
            <w:bCs/>
          </w:rPr>
          <w:t>19b</w:t>
        </w:r>
        <w:r>
          <w:t xml:space="preserve"> </w:t>
        </w:r>
        <w:r>
          <w:t>(DMSO-d6).</w:t>
        </w:r>
        <w:r>
          <w:tab/>
        </w:r>
        <w:r>
          <w:fldChar w:fldCharType="begin"/>
        </w:r>
        <w:r>
          <w:instrText xml:space="preserve"> PAGEREF _Toc13263 \h </w:instrText>
        </w:r>
        <w:r>
          <w:fldChar w:fldCharType="separate"/>
        </w:r>
        <w:r>
          <w:t>43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20267" w:history="1">
        <w:r>
          <w:t>Figure 1.</w:t>
        </w:r>
        <w:r>
          <w:t>73</w:t>
        </w:r>
        <w:r>
          <w:t xml:space="preserve">: The 1H-NMR spectrum of compound </w:t>
        </w:r>
        <w:r w:rsidRPr="00AF6FDA">
          <w:rPr>
            <w:b/>
            <w:bCs/>
          </w:rPr>
          <w:t>12a</w:t>
        </w:r>
        <w:r>
          <w:t xml:space="preserve"> (DMSO-d6).</w:t>
        </w:r>
        <w:r>
          <w:tab/>
        </w:r>
        <w:r>
          <w:fldChar w:fldCharType="begin"/>
        </w:r>
        <w:r>
          <w:instrText xml:space="preserve"> PAGEREF _Toc202</w:instrText>
        </w:r>
        <w:r>
          <w:instrText xml:space="preserve">67 \h </w:instrText>
        </w:r>
        <w:r>
          <w:fldChar w:fldCharType="separate"/>
        </w:r>
        <w:r>
          <w:t>44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741" w:history="1">
        <w:r>
          <w:t>Figure 1.</w:t>
        </w:r>
        <w:r>
          <w:t>74</w:t>
        </w:r>
        <w:r>
          <w:t xml:space="preserve">: The 13C-NMR spectrum of compound </w:t>
        </w:r>
        <w:r w:rsidRPr="00AF6FDA">
          <w:rPr>
            <w:b/>
            <w:bCs/>
          </w:rPr>
          <w:t>12a</w:t>
        </w:r>
        <w:r>
          <w:t xml:space="preserve"> (DMSO-d6).</w:t>
        </w:r>
        <w:r>
          <w:tab/>
        </w:r>
        <w:r>
          <w:fldChar w:fldCharType="begin"/>
        </w:r>
        <w:r>
          <w:instrText xml:space="preserve"> PAGEREF _Toc741 \h </w:instrText>
        </w:r>
        <w:r>
          <w:fldChar w:fldCharType="separate"/>
        </w:r>
        <w:r>
          <w:t>44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31741" w:history="1">
        <w:r>
          <w:t>Figure 1.</w:t>
        </w:r>
        <w:r>
          <w:t>75</w:t>
        </w:r>
        <w:r>
          <w:t xml:space="preserve">: The DEPT (135) spectrum of compound </w:t>
        </w:r>
        <w:r w:rsidRPr="00AF6FDA">
          <w:rPr>
            <w:b/>
            <w:bCs/>
          </w:rPr>
          <w:t>12a</w:t>
        </w:r>
        <w:r>
          <w:t xml:space="preserve"> (DMSO-d6)</w:t>
        </w:r>
        <w:r>
          <w:tab/>
        </w:r>
        <w:r>
          <w:fldChar w:fldCharType="begin"/>
        </w:r>
        <w:r>
          <w:instrText xml:space="preserve"> PAGEREF _Toc31741 \h </w:instrText>
        </w:r>
        <w:r>
          <w:fldChar w:fldCharType="separate"/>
        </w:r>
        <w:r>
          <w:t>45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8910" w:history="1">
        <w:r>
          <w:t>Figure 1.</w:t>
        </w:r>
        <w:r>
          <w:t>76</w:t>
        </w:r>
        <w:r>
          <w:t xml:space="preserve">: The COSY spectrum of compound </w:t>
        </w:r>
        <w:r w:rsidRPr="00AF6FDA">
          <w:rPr>
            <w:b/>
            <w:bCs/>
          </w:rPr>
          <w:t>12a</w:t>
        </w:r>
        <w:r>
          <w:t xml:space="preserve"> (DMSO-d6).</w:t>
        </w:r>
        <w:r>
          <w:tab/>
        </w:r>
        <w:r>
          <w:fldChar w:fldCharType="begin"/>
        </w:r>
        <w:r>
          <w:instrText xml:space="preserve"> PAGEREF _Toc8910 \h </w:instrText>
        </w:r>
        <w:r>
          <w:fldChar w:fldCharType="separate"/>
        </w:r>
        <w:r>
          <w:t>45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19259" w:history="1">
        <w:r>
          <w:t>Figure 1.</w:t>
        </w:r>
        <w:r>
          <w:t>77</w:t>
        </w:r>
        <w:r>
          <w:t xml:space="preserve">: The HMQC spectrum of compound </w:t>
        </w:r>
        <w:r w:rsidRPr="00AF6FDA">
          <w:rPr>
            <w:b/>
            <w:bCs/>
          </w:rPr>
          <w:t>12a</w:t>
        </w:r>
        <w:r>
          <w:t xml:space="preserve"> </w:t>
        </w:r>
        <w:r>
          <w:t>(DMSO-d6).</w:t>
        </w:r>
        <w:r>
          <w:tab/>
        </w:r>
        <w:r>
          <w:fldChar w:fldCharType="begin"/>
        </w:r>
        <w:r>
          <w:instrText xml:space="preserve"> PAGEREF _Toc19259 \h </w:instrText>
        </w:r>
        <w:r>
          <w:fldChar w:fldCharType="separate"/>
        </w:r>
        <w:r>
          <w:t>46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16839" w:history="1">
        <w:r>
          <w:t>Figure 1.</w:t>
        </w:r>
        <w:r>
          <w:t>78</w:t>
        </w:r>
        <w:r>
          <w:t xml:space="preserve">: The HMBC spectrum of compound </w:t>
        </w:r>
        <w:r w:rsidRPr="00AF6FDA">
          <w:rPr>
            <w:b/>
            <w:bCs/>
          </w:rPr>
          <w:t>12a</w:t>
        </w:r>
        <w:r>
          <w:t xml:space="preserve"> </w:t>
        </w:r>
        <w:r>
          <w:t>(DMSO-d6).</w:t>
        </w:r>
        <w:r>
          <w:tab/>
        </w:r>
        <w:r>
          <w:fldChar w:fldCharType="begin"/>
        </w:r>
        <w:r>
          <w:instrText xml:space="preserve"> PAGEREF _Toc16839 \h </w:instrText>
        </w:r>
        <w:r>
          <w:fldChar w:fldCharType="separate"/>
        </w:r>
        <w:r>
          <w:t>46</w:t>
        </w:r>
        <w:r>
          <w:fldChar w:fldCharType="end"/>
        </w:r>
      </w:hyperlink>
    </w:p>
    <w:p w:rsidR="00E057DE" w:rsidRDefault="00AD4D09">
      <w:pPr>
        <w:pStyle w:val="TOC1"/>
        <w:tabs>
          <w:tab w:val="clear" w:pos="8494"/>
          <w:tab w:val="right" w:leader="dot" w:pos="9360"/>
        </w:tabs>
      </w:pPr>
      <w:hyperlink w:anchor="_Toc31577" w:history="1">
        <w:r>
          <w:t>Mass</w:t>
        </w:r>
        <w:r>
          <w:t xml:space="preserve"> SPECTRUM</w:t>
        </w:r>
        <w:r>
          <w:tab/>
        </w:r>
        <w:r>
          <w:fldChar w:fldCharType="begin"/>
        </w:r>
        <w:r>
          <w:instrText xml:space="preserve"> PAGEREF _Toc31577 \h </w:instrText>
        </w:r>
        <w:r>
          <w:fldChar w:fldCharType="separate"/>
        </w:r>
        <w:r>
          <w:t>47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28914" w:history="1">
        <w:r>
          <w:t xml:space="preserve">Figure </w:t>
        </w:r>
        <w:r>
          <w:t>2</w:t>
        </w:r>
        <w:r>
          <w:t xml:space="preserve">.1: The </w:t>
        </w:r>
        <w:r>
          <w:t>Mass spectrum for comp</w:t>
        </w:r>
        <w:r>
          <w:t xml:space="preserve">ound </w:t>
        </w:r>
        <w:r w:rsidRPr="00AF6FDA">
          <w:rPr>
            <w:b/>
            <w:bCs/>
          </w:rPr>
          <w:t>11b</w:t>
        </w:r>
        <w:r>
          <w:t>, [M+</w:t>
        </w:r>
        <w:r>
          <w:t>Na</w:t>
        </w:r>
        <w:r>
          <w:t>]</w:t>
        </w:r>
        <w:r>
          <w:rPr>
            <w:vertAlign w:val="superscript"/>
          </w:rPr>
          <w:t>+</w:t>
        </w:r>
        <w:r>
          <w:t>.</w:t>
        </w:r>
        <w:r>
          <w:tab/>
        </w:r>
        <w:r>
          <w:fldChar w:fldCharType="begin"/>
        </w:r>
        <w:r>
          <w:instrText xml:space="preserve"> PAGEREF _Toc28914 \h </w:instrText>
        </w:r>
        <w:r>
          <w:fldChar w:fldCharType="separate"/>
        </w:r>
        <w:r>
          <w:t>47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31594" w:history="1">
        <w:r>
          <w:t xml:space="preserve">Figure </w:t>
        </w:r>
        <w:r>
          <w:t>2</w:t>
        </w:r>
        <w:r>
          <w:t xml:space="preserve">.2: The </w:t>
        </w:r>
        <w:r>
          <w:t xml:space="preserve">Mass spectrum for compound </w:t>
        </w:r>
        <w:r w:rsidRPr="00AF6FDA">
          <w:rPr>
            <w:b/>
            <w:bCs/>
          </w:rPr>
          <w:t>14b</w:t>
        </w:r>
        <w:r>
          <w:t>, [M+</w:t>
        </w:r>
        <w:r>
          <w:t>Na</w:t>
        </w:r>
        <w:r>
          <w:t>]</w:t>
        </w:r>
        <w:r>
          <w:rPr>
            <w:vertAlign w:val="superscript"/>
          </w:rPr>
          <w:t>+</w:t>
        </w:r>
        <w:r>
          <w:t>.</w:t>
        </w:r>
        <w:r>
          <w:tab/>
        </w:r>
        <w:r>
          <w:fldChar w:fldCharType="begin"/>
        </w:r>
        <w:r>
          <w:instrText xml:space="preserve"> PAGEREF _Toc31594 \h </w:instrText>
        </w:r>
        <w:r>
          <w:fldChar w:fldCharType="separate"/>
        </w:r>
        <w:r>
          <w:t>47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25513" w:history="1">
        <w:r>
          <w:t xml:space="preserve">Figure </w:t>
        </w:r>
        <w:r>
          <w:t>2</w:t>
        </w:r>
        <w:r>
          <w:t xml:space="preserve">.3: The </w:t>
        </w:r>
        <w:r>
          <w:t xml:space="preserve">Mass spectrum for compound </w:t>
        </w:r>
        <w:r w:rsidRPr="00AF6FDA">
          <w:rPr>
            <w:b/>
            <w:bCs/>
          </w:rPr>
          <w:t>12a</w:t>
        </w:r>
        <w:r>
          <w:t>, [M+</w:t>
        </w:r>
        <w:r>
          <w:t>H</w:t>
        </w:r>
        <w:r>
          <w:t>]</w:t>
        </w:r>
        <w:r>
          <w:rPr>
            <w:vertAlign w:val="superscript"/>
          </w:rPr>
          <w:t>+</w:t>
        </w:r>
        <w:r>
          <w:t>.</w:t>
        </w:r>
        <w:r>
          <w:tab/>
        </w:r>
        <w:r>
          <w:fldChar w:fldCharType="begin"/>
        </w:r>
        <w:r>
          <w:instrText xml:space="preserve"> PAGEREF _Toc25513 \h </w:instrText>
        </w:r>
        <w:r>
          <w:fldChar w:fldCharType="separate"/>
        </w:r>
        <w:r>
          <w:t>47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30636" w:history="1">
        <w:r>
          <w:t xml:space="preserve">Figure </w:t>
        </w:r>
        <w:r>
          <w:t>2</w:t>
        </w:r>
        <w:r>
          <w:t xml:space="preserve">.4: The </w:t>
        </w:r>
        <w:r>
          <w:t xml:space="preserve">Mass spectrum for compound </w:t>
        </w:r>
        <w:r w:rsidRPr="00AF6FDA">
          <w:rPr>
            <w:b/>
            <w:bCs/>
          </w:rPr>
          <w:t>12b</w:t>
        </w:r>
        <w:r>
          <w:t>, [M+</w:t>
        </w:r>
        <w:r>
          <w:t>H</w:t>
        </w:r>
        <w:r>
          <w:t>]</w:t>
        </w:r>
        <w:r>
          <w:rPr>
            <w:vertAlign w:val="superscript"/>
          </w:rPr>
          <w:t>+</w:t>
        </w:r>
        <w:r>
          <w:t>.</w:t>
        </w:r>
        <w:r>
          <w:tab/>
        </w:r>
        <w:r>
          <w:fldChar w:fldCharType="begin"/>
        </w:r>
        <w:r>
          <w:instrText xml:space="preserve"> PAGEREF _Toc30636 \h </w:instrText>
        </w:r>
        <w:r>
          <w:fldChar w:fldCharType="separate"/>
        </w:r>
        <w:r>
          <w:t>48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27215" w:history="1">
        <w:r>
          <w:t xml:space="preserve">Figure </w:t>
        </w:r>
        <w:r>
          <w:t>2</w:t>
        </w:r>
        <w:r>
          <w:t xml:space="preserve">.5: The </w:t>
        </w:r>
        <w:r>
          <w:t>Mass spectrum for compound</w:t>
        </w:r>
        <w:r w:rsidR="00AF6FDA">
          <w:t xml:space="preserve"> </w:t>
        </w:r>
        <w:r w:rsidRPr="00AF6FDA">
          <w:rPr>
            <w:b/>
            <w:bCs/>
          </w:rPr>
          <w:t>20a</w:t>
        </w:r>
        <w:r>
          <w:t>, [M+</w:t>
        </w:r>
        <w:r>
          <w:t>H</w:t>
        </w:r>
        <w:r>
          <w:t>]</w:t>
        </w:r>
        <w:r>
          <w:rPr>
            <w:vertAlign w:val="superscript"/>
          </w:rPr>
          <w:t>+</w:t>
        </w:r>
        <w:r>
          <w:t>.</w:t>
        </w:r>
        <w:r>
          <w:tab/>
        </w:r>
        <w:r>
          <w:fldChar w:fldCharType="begin"/>
        </w:r>
        <w:r>
          <w:instrText xml:space="preserve"> PAGEREF _Toc27215 \h </w:instrText>
        </w:r>
        <w:r>
          <w:fldChar w:fldCharType="separate"/>
        </w:r>
        <w:r>
          <w:t>48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1931" w:history="1">
        <w:r>
          <w:t xml:space="preserve">Figure </w:t>
        </w:r>
        <w:r>
          <w:t>2</w:t>
        </w:r>
        <w:r>
          <w:t xml:space="preserve">.6: The </w:t>
        </w:r>
        <w:r>
          <w:t xml:space="preserve">Mass spectrum for compound </w:t>
        </w:r>
        <w:r w:rsidRPr="00AF6FDA">
          <w:rPr>
            <w:b/>
            <w:bCs/>
          </w:rPr>
          <w:t>20b</w:t>
        </w:r>
        <w:r>
          <w:t>, [M+</w:t>
        </w:r>
        <w:r>
          <w:t>H</w:t>
        </w:r>
        <w:r>
          <w:t>]</w:t>
        </w:r>
        <w:r>
          <w:rPr>
            <w:vertAlign w:val="superscript"/>
          </w:rPr>
          <w:t>+</w:t>
        </w:r>
        <w:r>
          <w:t>.</w:t>
        </w:r>
        <w:r>
          <w:tab/>
        </w:r>
        <w:r>
          <w:fldChar w:fldCharType="begin"/>
        </w:r>
        <w:r>
          <w:instrText xml:space="preserve"> PAGEREF _Toc1931 \h </w:instrText>
        </w:r>
        <w:r>
          <w:fldChar w:fldCharType="separate"/>
        </w:r>
        <w:r>
          <w:t>49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3291" w:history="1">
        <w:r>
          <w:t xml:space="preserve">Figure </w:t>
        </w:r>
        <w:r>
          <w:t>2</w:t>
        </w:r>
        <w:r>
          <w:t>.</w:t>
        </w:r>
        <w:r>
          <w:t>7</w:t>
        </w:r>
        <w:r>
          <w:t xml:space="preserve">: The </w:t>
        </w:r>
        <w:r>
          <w:t xml:space="preserve">Mass spectrum for compound </w:t>
        </w:r>
        <w:r w:rsidRPr="00AF6FDA">
          <w:rPr>
            <w:b/>
            <w:bCs/>
          </w:rPr>
          <w:t>19a</w:t>
        </w:r>
        <w:r>
          <w:t>, [M+</w:t>
        </w:r>
        <w:r>
          <w:t>H</w:t>
        </w:r>
        <w:r>
          <w:t>]</w:t>
        </w:r>
        <w:r>
          <w:rPr>
            <w:vertAlign w:val="superscript"/>
          </w:rPr>
          <w:t>+</w:t>
        </w:r>
        <w:r>
          <w:t>.</w:t>
        </w:r>
        <w:r>
          <w:tab/>
        </w:r>
        <w:r>
          <w:fldChar w:fldCharType="begin"/>
        </w:r>
        <w:r>
          <w:instrText xml:space="preserve"> PAGEREF _Toc3291 \h </w:instrText>
        </w:r>
        <w:r>
          <w:fldChar w:fldCharType="separate"/>
        </w:r>
        <w:r>
          <w:t>49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28818" w:history="1">
        <w:r>
          <w:t xml:space="preserve">Figure </w:t>
        </w:r>
        <w:r>
          <w:t>2</w:t>
        </w:r>
        <w:r>
          <w:t>.</w:t>
        </w:r>
        <w:r>
          <w:t>8</w:t>
        </w:r>
        <w:r>
          <w:t xml:space="preserve">: The </w:t>
        </w:r>
        <w:r>
          <w:t xml:space="preserve">Mass spectrum for compound </w:t>
        </w:r>
        <w:r w:rsidRPr="00AF6FDA">
          <w:rPr>
            <w:b/>
            <w:bCs/>
          </w:rPr>
          <w:t>19b</w:t>
        </w:r>
        <w:r>
          <w:t>, [M+</w:t>
        </w:r>
        <w:r>
          <w:t>Na</w:t>
        </w:r>
        <w:r>
          <w:t>]</w:t>
        </w:r>
        <w:r>
          <w:rPr>
            <w:vertAlign w:val="superscript"/>
          </w:rPr>
          <w:t>+</w:t>
        </w:r>
        <w:r>
          <w:t>.</w:t>
        </w:r>
        <w:r>
          <w:tab/>
        </w:r>
        <w:r>
          <w:fldChar w:fldCharType="begin"/>
        </w:r>
        <w:r>
          <w:instrText xml:space="preserve"> PAGEREF _Toc28818 \h </w:instrText>
        </w:r>
        <w:r>
          <w:fldChar w:fldCharType="separate"/>
        </w:r>
        <w:r>
          <w:t>49</w:t>
        </w:r>
        <w:r>
          <w:fldChar w:fldCharType="end"/>
        </w:r>
      </w:hyperlink>
    </w:p>
    <w:p w:rsidR="00E057DE" w:rsidRDefault="00AD4D09">
      <w:pPr>
        <w:pStyle w:val="TOC1"/>
        <w:tabs>
          <w:tab w:val="clear" w:pos="8494"/>
          <w:tab w:val="right" w:leader="dot" w:pos="9360"/>
        </w:tabs>
      </w:pPr>
      <w:hyperlink w:anchor="_Toc2662" w:history="1">
        <w:r>
          <w:t>IR-</w:t>
        </w:r>
        <w:r>
          <w:t>SPECTRUM</w:t>
        </w:r>
        <w:r>
          <w:tab/>
        </w:r>
        <w:r>
          <w:fldChar w:fldCharType="begin"/>
        </w:r>
        <w:r>
          <w:instrText xml:space="preserve"> PAGEREF _Toc2662 \h </w:instrText>
        </w:r>
        <w:r>
          <w:fldChar w:fldCharType="separate"/>
        </w:r>
        <w:r>
          <w:t>50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20012" w:history="1">
        <w:r>
          <w:t xml:space="preserve">Figure </w:t>
        </w:r>
        <w:r>
          <w:t>3</w:t>
        </w:r>
        <w:r>
          <w:t xml:space="preserve">.1: The </w:t>
        </w:r>
        <w:r>
          <w:t>IR</w:t>
        </w:r>
        <w:r>
          <w:t xml:space="preserve"> spectrum for compound </w:t>
        </w:r>
        <w:r w:rsidRPr="00AF6FDA">
          <w:rPr>
            <w:b/>
            <w:bCs/>
          </w:rPr>
          <w:t>14b</w:t>
        </w:r>
        <w:r>
          <w:t>.</w:t>
        </w:r>
        <w:r>
          <w:tab/>
        </w:r>
        <w:r>
          <w:fldChar w:fldCharType="begin"/>
        </w:r>
        <w:r>
          <w:instrText xml:space="preserve"> PAGEREF _Toc20012 \h </w:instrText>
        </w:r>
        <w:r>
          <w:fldChar w:fldCharType="separate"/>
        </w:r>
        <w:r>
          <w:t>50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28295" w:history="1">
        <w:r>
          <w:t xml:space="preserve">Figure </w:t>
        </w:r>
        <w:r>
          <w:t>3</w:t>
        </w:r>
        <w:r>
          <w:t>.2: The</w:t>
        </w:r>
        <w:r>
          <w:t xml:space="preserve"> IR</w:t>
        </w:r>
        <w:r>
          <w:t xml:space="preserve"> spectrum for compound </w:t>
        </w:r>
        <w:r w:rsidRPr="00AF6FDA">
          <w:rPr>
            <w:b/>
            <w:bCs/>
          </w:rPr>
          <w:t>13b</w:t>
        </w:r>
        <w:r>
          <w:t>.</w:t>
        </w:r>
        <w:r>
          <w:tab/>
        </w:r>
        <w:r>
          <w:fldChar w:fldCharType="begin"/>
        </w:r>
        <w:r>
          <w:instrText xml:space="preserve"> PAGEREF _Toc28295 \h </w:instrText>
        </w:r>
        <w:r>
          <w:fldChar w:fldCharType="separate"/>
        </w:r>
        <w:r>
          <w:t>50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11295" w:history="1">
        <w:r>
          <w:t xml:space="preserve">Figure </w:t>
        </w:r>
        <w:r>
          <w:t>3</w:t>
        </w:r>
        <w:r>
          <w:t xml:space="preserve">.3: The </w:t>
        </w:r>
        <w:r>
          <w:t>IR</w:t>
        </w:r>
        <w:r>
          <w:t xml:space="preserve"> spectrum for compound </w:t>
        </w:r>
        <w:r w:rsidRPr="00AF6FDA">
          <w:rPr>
            <w:b/>
            <w:bCs/>
          </w:rPr>
          <w:t>11b</w:t>
        </w:r>
        <w:r>
          <w:t>.</w:t>
        </w:r>
        <w:r>
          <w:tab/>
        </w:r>
        <w:r>
          <w:fldChar w:fldCharType="begin"/>
        </w:r>
        <w:r>
          <w:instrText xml:space="preserve"> PAGEREF _Toc1</w:instrText>
        </w:r>
        <w:r>
          <w:instrText xml:space="preserve">1295 \h </w:instrText>
        </w:r>
        <w:r>
          <w:fldChar w:fldCharType="separate"/>
        </w:r>
        <w:r>
          <w:t>51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12873" w:history="1">
        <w:r>
          <w:t xml:space="preserve">Figure </w:t>
        </w:r>
        <w:r>
          <w:t>2</w:t>
        </w:r>
        <w:r>
          <w:t xml:space="preserve">.4: The </w:t>
        </w:r>
        <w:r>
          <w:t xml:space="preserve">IR </w:t>
        </w:r>
        <w:r>
          <w:t xml:space="preserve">spectrum for compound </w:t>
        </w:r>
        <w:r w:rsidRPr="00AF6FDA">
          <w:rPr>
            <w:b/>
            <w:bCs/>
          </w:rPr>
          <w:t>12a</w:t>
        </w:r>
        <w:r>
          <w:t>.</w:t>
        </w:r>
        <w:r>
          <w:tab/>
        </w:r>
        <w:r>
          <w:fldChar w:fldCharType="begin"/>
        </w:r>
        <w:r>
          <w:instrText xml:space="preserve"> PAGEREF _Toc12873 \h </w:instrText>
        </w:r>
        <w:r>
          <w:fldChar w:fldCharType="separate"/>
        </w:r>
        <w:r>
          <w:t>51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21030" w:history="1">
        <w:r>
          <w:t xml:space="preserve">Figure </w:t>
        </w:r>
        <w:r>
          <w:t>3</w:t>
        </w:r>
        <w:r>
          <w:t xml:space="preserve">.5: The </w:t>
        </w:r>
        <w:r>
          <w:t>IR</w:t>
        </w:r>
        <w:r>
          <w:t xml:space="preserve"> spectrum for compound</w:t>
        </w:r>
        <w:r w:rsidR="00AF6FDA">
          <w:t xml:space="preserve"> </w:t>
        </w:r>
        <w:r w:rsidRPr="00AF6FDA">
          <w:rPr>
            <w:b/>
            <w:bCs/>
          </w:rPr>
          <w:t>12b</w:t>
        </w:r>
        <w:r>
          <w:t>.</w:t>
        </w:r>
        <w:r>
          <w:tab/>
        </w:r>
        <w:r>
          <w:fldChar w:fldCharType="begin"/>
        </w:r>
        <w:r>
          <w:instrText xml:space="preserve"> PAGEREF _Toc21030 \h </w:instrText>
        </w:r>
        <w:r>
          <w:fldChar w:fldCharType="separate"/>
        </w:r>
        <w:r>
          <w:t>52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19954" w:history="1">
        <w:r>
          <w:t xml:space="preserve">Figure </w:t>
        </w:r>
        <w:r>
          <w:t>3</w:t>
        </w:r>
        <w:r>
          <w:t xml:space="preserve">.6: The </w:t>
        </w:r>
        <w:r>
          <w:t xml:space="preserve">IR </w:t>
        </w:r>
        <w:r>
          <w:t xml:space="preserve">spectrum for compound </w:t>
        </w:r>
        <w:r w:rsidRPr="00AF6FDA">
          <w:rPr>
            <w:b/>
            <w:bCs/>
          </w:rPr>
          <w:t>20a</w:t>
        </w:r>
        <w:r>
          <w:t>.</w:t>
        </w:r>
        <w:r>
          <w:tab/>
        </w:r>
        <w:r>
          <w:fldChar w:fldCharType="begin"/>
        </w:r>
        <w:r>
          <w:instrText xml:space="preserve"> PAGEREF _Toc19954 \h </w:instrText>
        </w:r>
        <w:r>
          <w:fldChar w:fldCharType="separate"/>
        </w:r>
        <w:r>
          <w:t>53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12566" w:history="1">
        <w:r>
          <w:t xml:space="preserve">Figure </w:t>
        </w:r>
        <w:r>
          <w:t>3</w:t>
        </w:r>
        <w:r>
          <w:t>.</w:t>
        </w:r>
        <w:r>
          <w:t>7</w:t>
        </w:r>
        <w:r>
          <w:t xml:space="preserve">: The </w:t>
        </w:r>
        <w:r>
          <w:t>IR</w:t>
        </w:r>
        <w:r>
          <w:t xml:space="preserve"> spectrum for compound </w:t>
        </w:r>
        <w:r w:rsidRPr="00AF6FDA">
          <w:rPr>
            <w:b/>
            <w:bCs/>
          </w:rPr>
          <w:t>20b</w:t>
        </w:r>
        <w:r>
          <w:t>.</w:t>
        </w:r>
        <w:r>
          <w:tab/>
        </w:r>
        <w:r>
          <w:fldChar w:fldCharType="begin"/>
        </w:r>
        <w:r>
          <w:instrText xml:space="preserve"> PAGEREF _Toc12566 \h </w:instrText>
        </w:r>
        <w:r>
          <w:fldChar w:fldCharType="separate"/>
        </w:r>
        <w:r>
          <w:t>53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2560" w:history="1">
        <w:r>
          <w:t xml:space="preserve">Figure </w:t>
        </w:r>
        <w:r>
          <w:t>3</w:t>
        </w:r>
        <w:r>
          <w:t>.</w:t>
        </w:r>
        <w:r>
          <w:t>8</w:t>
        </w:r>
        <w:r>
          <w:t>: The</w:t>
        </w:r>
        <w:r>
          <w:t xml:space="preserve">  IR </w:t>
        </w:r>
        <w:r>
          <w:t xml:space="preserve">spectrum for compound </w:t>
        </w:r>
        <w:r w:rsidRPr="00AF6FDA">
          <w:rPr>
            <w:b/>
            <w:bCs/>
          </w:rPr>
          <w:t>19a</w:t>
        </w:r>
        <w:r>
          <w:t>.</w:t>
        </w:r>
        <w:r>
          <w:tab/>
        </w:r>
        <w:r>
          <w:fldChar w:fldCharType="begin"/>
        </w:r>
        <w:r>
          <w:instrText xml:space="preserve"> PAGEREF _Toc2560 \h </w:instrText>
        </w:r>
        <w:r>
          <w:fldChar w:fldCharType="separate"/>
        </w:r>
        <w:r>
          <w:t>54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9842" w:history="1">
        <w:r>
          <w:t xml:space="preserve">Figure </w:t>
        </w:r>
        <w:r>
          <w:t>3</w:t>
        </w:r>
        <w:r>
          <w:t>.</w:t>
        </w:r>
        <w:r>
          <w:t>9</w:t>
        </w:r>
        <w:r>
          <w:t>: The</w:t>
        </w:r>
        <w:r>
          <w:t xml:space="preserve">  IR </w:t>
        </w:r>
        <w:r>
          <w:t xml:space="preserve">spectrum for compound </w:t>
        </w:r>
        <w:r w:rsidRPr="00AF6FDA">
          <w:rPr>
            <w:b/>
            <w:bCs/>
          </w:rPr>
          <w:t>19b</w:t>
        </w:r>
        <w:r>
          <w:t>.</w:t>
        </w:r>
        <w:r>
          <w:tab/>
        </w:r>
        <w:r>
          <w:fldChar w:fldCharType="begin"/>
        </w:r>
        <w:r>
          <w:instrText xml:space="preserve"> PAGEREF _Toc9842 \h </w:instrText>
        </w:r>
        <w:r>
          <w:fldChar w:fldCharType="separate"/>
        </w:r>
        <w:r>
          <w:t>54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4351" w:history="1">
        <w:r>
          <w:t xml:space="preserve">Figure </w:t>
        </w:r>
        <w:r>
          <w:t>3</w:t>
        </w:r>
        <w:r>
          <w:t>.</w:t>
        </w:r>
        <w:r>
          <w:t>10</w:t>
        </w:r>
        <w:r>
          <w:t>: The</w:t>
        </w:r>
        <w:r>
          <w:t xml:space="preserve">  IR </w:t>
        </w:r>
        <w:r>
          <w:t xml:space="preserve">spectrum for compound </w:t>
        </w:r>
        <w:r w:rsidRPr="00AF6FDA">
          <w:rPr>
            <w:b/>
            <w:bCs/>
          </w:rPr>
          <w:t>18b</w:t>
        </w:r>
        <w:r>
          <w:t>.</w:t>
        </w:r>
        <w:r>
          <w:tab/>
        </w:r>
        <w:r>
          <w:fldChar w:fldCharType="begin"/>
        </w:r>
        <w:r>
          <w:instrText xml:space="preserve"> PAGEREF _Toc4351 \h </w:instrText>
        </w:r>
        <w:r>
          <w:fldChar w:fldCharType="separate"/>
        </w:r>
        <w:r>
          <w:t>55</w:t>
        </w:r>
        <w:r>
          <w:fldChar w:fldCharType="end"/>
        </w:r>
      </w:hyperlink>
    </w:p>
    <w:p w:rsidR="00E057DE" w:rsidRDefault="00AD4D09">
      <w:pPr>
        <w:pStyle w:val="TOC2"/>
        <w:tabs>
          <w:tab w:val="right" w:leader="dot" w:pos="9360"/>
        </w:tabs>
      </w:pPr>
      <w:hyperlink w:anchor="_Toc12636" w:history="1">
        <w:r>
          <w:t xml:space="preserve">Figure </w:t>
        </w:r>
        <w:r>
          <w:t>3</w:t>
        </w:r>
        <w:r>
          <w:t>.</w:t>
        </w:r>
        <w:r>
          <w:t>11</w:t>
        </w:r>
        <w:r>
          <w:t>: The</w:t>
        </w:r>
        <w:r>
          <w:t xml:space="preserve">  IR </w:t>
        </w:r>
        <w:r>
          <w:t xml:space="preserve">spectrum for compound </w:t>
        </w:r>
        <w:bookmarkStart w:id="0" w:name="_GoBack"/>
        <w:r w:rsidRPr="00AF6FDA">
          <w:rPr>
            <w:b/>
            <w:bCs/>
          </w:rPr>
          <w:t>16b</w:t>
        </w:r>
        <w:bookmarkEnd w:id="0"/>
        <w:r>
          <w:t>.</w:t>
        </w:r>
        <w:r>
          <w:tab/>
        </w:r>
        <w:r>
          <w:fldChar w:fldCharType="begin"/>
        </w:r>
        <w:r>
          <w:instrText xml:space="preserve"> PAGEREF _Toc12636 \h </w:instrText>
        </w:r>
        <w:r>
          <w:fldChar w:fldCharType="separate"/>
        </w:r>
        <w:r>
          <w:t>55</w:t>
        </w:r>
        <w:r>
          <w:fldChar w:fldCharType="end"/>
        </w:r>
      </w:hyperlink>
    </w:p>
    <w:p w:rsidR="00E057DE" w:rsidRDefault="00AD4D09">
      <w:pPr>
        <w:pStyle w:val="WPSOffice1"/>
        <w:tabs>
          <w:tab w:val="right" w:leader="dot" w:pos="9360"/>
        </w:tabs>
        <w:rPr>
          <w:rFonts w:asciiTheme="majorBidi" w:hAnsiTheme="majorBidi" w:cstheme="majorBidi"/>
          <w:sz w:val="24"/>
          <w:szCs w:val="24"/>
        </w:rPr>
        <w:sectPr w:rsidR="00E057DE">
          <w:pgSz w:w="12240" w:h="15840"/>
          <w:pgMar w:top="1440" w:right="1440" w:bottom="1440" w:left="1440" w:header="288" w:footer="288" w:gutter="0"/>
          <w:cols w:space="720"/>
          <w:docGrid w:linePitch="360"/>
        </w:sectPr>
      </w:pPr>
      <w:r>
        <w:rPr>
          <w:rFonts w:asciiTheme="majorBidi" w:hAnsiTheme="majorBidi" w:cstheme="majorBidi"/>
          <w:szCs w:val="24"/>
        </w:rPr>
        <w:fldChar w:fldCharType="end"/>
      </w:r>
    </w:p>
    <w:p w:rsidR="00E057DE" w:rsidRDefault="00AD4D09">
      <w:bookmarkStart w:id="1" w:name="_Toc124184386"/>
      <w:bookmarkStart w:id="2" w:name="_Toc113"/>
      <w:bookmarkStart w:id="3" w:name="_Toc5688"/>
      <w:bookmarkStart w:id="4" w:name="_Toc13975"/>
      <w:bookmarkStart w:id="5" w:name="_Toc124184387"/>
      <w:r>
        <w:t>NMR SPECTRUM</w:t>
      </w:r>
      <w:bookmarkEnd w:id="1"/>
      <w:bookmarkEnd w:id="2"/>
      <w:bookmarkEnd w:id="3"/>
      <w:bookmarkEnd w:id="4"/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5356225" cy="3093720"/>
            <wp:effectExtent l="0" t="0" r="0" b="0"/>
            <wp:docPr id="132" name="Picture 132" descr="E:\new2021 project\COMPOUND\Project with dr.jalal\allaa\abindex\close 2S (12a) 1H-NMR.jpgclose 2S (12a) 1H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Picture 132" descr="E:\new2021 project\COMPOUND\Project with dr.jalal\allaa\abindex\close 2S (12a) 1H-NMR.jpgclose 2S (12a) 1H-NMR"/>
                    <pic:cNvPicPr>
                      <a:picLocks noChangeAspect="1"/>
                    </pic:cNvPicPr>
                  </pic:nvPicPr>
                  <pic:blipFill>
                    <a:blip r:embed="rId11"/>
                    <a:srcRect l="-2790" r="-1745"/>
                    <a:stretch>
                      <a:fillRect/>
                    </a:stretch>
                  </pic:blipFill>
                  <pic:spPr>
                    <a:xfrm>
                      <a:off x="0" y="0"/>
                      <a:ext cx="5356225" cy="3093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6" w:name="_Toc124189374"/>
      <w:bookmarkStart w:id="7" w:name="_Toc147694079"/>
      <w:bookmarkStart w:id="8" w:name="_Toc152491669"/>
      <w:bookmarkStart w:id="9" w:name="_Toc121213204"/>
      <w:bookmarkStart w:id="10" w:name="_Toc30414"/>
      <w:bookmarkStart w:id="11" w:name="_Toc12174"/>
      <w:bookmarkStart w:id="12" w:name="_Toc21466"/>
      <w:r>
        <w:t xml:space="preserve">Figure 1.1: The 1H-NMR spectrum of compound </w:t>
      </w:r>
      <w:r>
        <w:t>12</w:t>
      </w:r>
      <w:r>
        <w:t>a (DMSO-d6).</w:t>
      </w:r>
      <w:bookmarkEnd w:id="6"/>
      <w:bookmarkEnd w:id="7"/>
      <w:bookmarkEnd w:id="8"/>
      <w:bookmarkEnd w:id="9"/>
      <w:bookmarkEnd w:id="10"/>
      <w:bookmarkEnd w:id="11"/>
      <w:bookmarkEnd w:id="12"/>
    </w:p>
    <w:p w:rsidR="00E057DE" w:rsidRDefault="00E057DE">
      <w:pPr>
        <w:ind w:right="-1"/>
        <w:jc w:val="both"/>
      </w:pPr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5467350" cy="2867025"/>
            <wp:effectExtent l="0" t="0" r="0" b="9525"/>
            <wp:docPr id="133" name="Picture 133" descr="E:\new2021 project\COMPOUND\Project with dr.jalal\allaa\abindex\close 2S (12a) 13c-NMR.jpgclose 2S (12a) 13c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Picture 133" descr="E:\new2021 project\COMPOUND\Project with dr.jalal\allaa\abindex\close 2S (12a) 13c-NMR.jpgclose 2S (12a) 13c-NMR"/>
                    <pic:cNvPicPr>
                      <a:picLocks noChangeAspect="1"/>
                    </pic:cNvPicPr>
                  </pic:nvPicPr>
                  <pic:blipFill>
                    <a:blip r:embed="rId12"/>
                    <a:srcRect t="4744" b="4744"/>
                    <a:stretch>
                      <a:fillRect/>
                    </a:stretch>
                  </pic:blipFill>
                  <pic:spPr>
                    <a:xfrm>
                      <a:off x="0" y="0"/>
                      <a:ext cx="5467350" cy="28682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13" w:name="_Toc121213205"/>
      <w:bookmarkStart w:id="14" w:name="_Toc147694080"/>
      <w:bookmarkStart w:id="15" w:name="_Toc124189375"/>
      <w:bookmarkStart w:id="16" w:name="_Toc152491670"/>
      <w:bookmarkStart w:id="17" w:name="_Toc18996"/>
      <w:bookmarkStart w:id="18" w:name="_Toc25151"/>
      <w:bookmarkStart w:id="19" w:name="_Toc6714"/>
      <w:r>
        <w:t xml:space="preserve">Figure 1.2: The 13C-NMR spectrum of compound </w:t>
      </w:r>
      <w:r>
        <w:t>12</w:t>
      </w:r>
      <w:r>
        <w:t>a (DMSO-d6).</w:t>
      </w:r>
      <w:bookmarkEnd w:id="13"/>
      <w:bookmarkEnd w:id="14"/>
      <w:bookmarkEnd w:id="15"/>
      <w:bookmarkEnd w:id="16"/>
      <w:bookmarkEnd w:id="17"/>
      <w:bookmarkEnd w:id="18"/>
      <w:bookmarkEnd w:id="19"/>
    </w:p>
    <w:p w:rsidR="00E057DE" w:rsidRDefault="00E057DE">
      <w:pPr>
        <w:ind w:right="-1"/>
        <w:jc w:val="both"/>
      </w:pPr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5000625" cy="2656840"/>
            <wp:effectExtent l="0" t="0" r="9525" b="10160"/>
            <wp:docPr id="134" name="Picture 134" descr="E:\new2021 project\COMPOUND\Project with dr.jalal\allaa\abindex\close 2S (12a) Dept-NMR.jpgclose 2S (12a) Dept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Picture 134" descr="E:\new2021 project\COMPOUND\Project with dr.jalal\allaa\abindex\close 2S (12a) Dept-NMR.jpgclose 2S (12a) Dept-NMR"/>
                    <pic:cNvPicPr>
                      <a:picLocks noChangeAspect="1"/>
                    </pic:cNvPicPr>
                  </pic:nvPicPr>
                  <pic:blipFill>
                    <a:blip r:embed="rId13"/>
                    <a:srcRect l="5497" r="5497"/>
                    <a:stretch>
                      <a:fillRect/>
                    </a:stretch>
                  </pic:blipFill>
                  <pic:spPr>
                    <a:xfrm>
                      <a:off x="0" y="0"/>
                      <a:ext cx="4996431" cy="265684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20" w:name="_Toc124189376"/>
      <w:bookmarkStart w:id="21" w:name="_Toc121213206"/>
      <w:bookmarkStart w:id="22" w:name="_Toc147694081"/>
      <w:bookmarkStart w:id="23" w:name="_Toc152491671"/>
      <w:bookmarkStart w:id="24" w:name="_Toc14012"/>
      <w:bookmarkStart w:id="25" w:name="_Toc5697"/>
      <w:bookmarkStart w:id="26" w:name="_Toc24656"/>
      <w:r>
        <w:t xml:space="preserve">Figure 1.3: The DEPT (135) spectrum of compound </w:t>
      </w:r>
      <w:r>
        <w:t>12</w:t>
      </w:r>
      <w:r>
        <w:t>a (DMSO-d6).</w:t>
      </w:r>
      <w:bookmarkEnd w:id="20"/>
      <w:bookmarkEnd w:id="21"/>
      <w:bookmarkEnd w:id="22"/>
      <w:bookmarkEnd w:id="23"/>
      <w:bookmarkEnd w:id="24"/>
      <w:bookmarkEnd w:id="25"/>
      <w:bookmarkEnd w:id="26"/>
    </w:p>
    <w:p w:rsidR="00E057DE" w:rsidRDefault="00E057DE">
      <w:pPr>
        <w:pStyle w:val="Caption"/>
        <w:ind w:left="0" w:right="-1" w:firstLine="0"/>
        <w:jc w:val="both"/>
      </w:pPr>
    </w:p>
    <w:p w:rsidR="00E057DE" w:rsidRDefault="00E057DE"/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4895850" cy="3676650"/>
            <wp:effectExtent l="0" t="0" r="0" b="0"/>
            <wp:docPr id="135" name="Picture 135" descr="E:\new2021 project\COMPOUND\Project with dr.jalal\allaa\abindex\close 2S (12a) Cosy-NMR.jpgclose 2S (12a) Cosy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Picture 135" descr="E:\new2021 project\COMPOUND\Project with dr.jalal\allaa\abindex\close 2S (12a) Cosy-NMR.jpgclose 2S (12a) Cosy-NMR"/>
                    <pic:cNvPicPr>
                      <a:picLocks noChangeAspect="1"/>
                    </pic:cNvPicPr>
                  </pic:nvPicPr>
                  <pic:blipFill>
                    <a:blip r:embed="rId14"/>
                    <a:srcRect t="-208" b="3096"/>
                    <a:stretch>
                      <a:fillRect/>
                    </a:stretch>
                  </pic:blipFill>
                  <pic:spPr>
                    <a:xfrm>
                      <a:off x="0" y="0"/>
                      <a:ext cx="4895850" cy="3676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27" w:name="_Toc124189377"/>
      <w:bookmarkStart w:id="28" w:name="_Toc147694082"/>
      <w:bookmarkStart w:id="29" w:name="_Toc121213207"/>
      <w:bookmarkStart w:id="30" w:name="_Toc152491672"/>
      <w:bookmarkStart w:id="31" w:name="_Toc24167"/>
      <w:bookmarkStart w:id="32" w:name="_Toc32113"/>
      <w:bookmarkStart w:id="33" w:name="_Toc10080"/>
      <w:r>
        <w:t xml:space="preserve">Figure 1.4: The COSY spectrum of compound </w:t>
      </w:r>
      <w:r>
        <w:t>12</w:t>
      </w:r>
      <w:r>
        <w:t>a (DMSO-d6).</w:t>
      </w:r>
      <w:bookmarkEnd w:id="27"/>
      <w:bookmarkEnd w:id="28"/>
      <w:bookmarkEnd w:id="29"/>
      <w:bookmarkEnd w:id="30"/>
      <w:bookmarkEnd w:id="31"/>
      <w:bookmarkEnd w:id="32"/>
      <w:bookmarkEnd w:id="33"/>
    </w:p>
    <w:p w:rsidR="00E057DE" w:rsidRDefault="00E057DE">
      <w:pPr>
        <w:ind w:right="-1"/>
        <w:jc w:val="both"/>
      </w:pPr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4699635" cy="3268345"/>
            <wp:effectExtent l="0" t="0" r="5715" b="8255"/>
            <wp:docPr id="141" name="Picture 141" descr="E:\new2021 project\COMPOUND\Project with dr.jalal\allaa\abindex\close 2S (12a) Hmqc-NMR.jpgclose 2S (12a) Hmqc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Picture 141" descr="E:\new2021 project\COMPOUND\Project with dr.jalal\allaa\abindex\close 2S (12a) Hmqc-NMR.jpgclose 2S (12a) Hmqc-NMR"/>
                    <pic:cNvPicPr>
                      <a:picLocks noChangeAspect="1"/>
                    </pic:cNvPicPr>
                  </pic:nvPicPr>
                  <pic:blipFill>
                    <a:blip r:embed="rId15"/>
                    <a:srcRect t="3686" b="-411"/>
                    <a:stretch>
                      <a:fillRect/>
                    </a:stretch>
                  </pic:blipFill>
                  <pic:spPr>
                    <a:xfrm>
                      <a:off x="0" y="0"/>
                      <a:ext cx="4699635" cy="3268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34" w:name="_Toc152491673"/>
      <w:bookmarkStart w:id="35" w:name="_Toc124189378"/>
      <w:bookmarkStart w:id="36" w:name="_Toc121213208"/>
      <w:bookmarkStart w:id="37" w:name="_Toc147694083"/>
      <w:bookmarkStart w:id="38" w:name="_Toc31566"/>
      <w:bookmarkStart w:id="39" w:name="_Toc18412"/>
      <w:bookmarkStart w:id="40" w:name="_Toc5993"/>
      <w:r>
        <w:t xml:space="preserve">Figure 1.5: The HMQC spectrum of compound </w:t>
      </w:r>
      <w:r>
        <w:t>12</w:t>
      </w:r>
      <w:r>
        <w:t xml:space="preserve">a </w:t>
      </w:r>
      <w:r>
        <w:t>(DMSO-d6).</w:t>
      </w:r>
      <w:bookmarkEnd w:id="34"/>
      <w:bookmarkEnd w:id="35"/>
      <w:bookmarkEnd w:id="36"/>
      <w:bookmarkEnd w:id="37"/>
      <w:bookmarkEnd w:id="38"/>
      <w:bookmarkEnd w:id="39"/>
      <w:bookmarkEnd w:id="40"/>
    </w:p>
    <w:p w:rsidR="00E057DE" w:rsidRDefault="00E057DE">
      <w:pPr>
        <w:pStyle w:val="Caption"/>
        <w:ind w:left="0" w:right="-1" w:firstLine="0"/>
        <w:jc w:val="both"/>
      </w:pPr>
    </w:p>
    <w:p w:rsidR="00E057DE" w:rsidRDefault="00AD4D09">
      <w:pPr>
        <w:keepNext/>
        <w:ind w:right="-1"/>
        <w:jc w:val="both"/>
      </w:pPr>
      <w:r>
        <w:rPr>
          <w:noProof/>
        </w:rPr>
        <w:drawing>
          <wp:inline distT="0" distB="0" distL="0" distR="0">
            <wp:extent cx="4882515" cy="3418205"/>
            <wp:effectExtent l="0" t="0" r="0" b="0"/>
            <wp:docPr id="145" name="Picture 145" descr="E:\new2021 project\COMPOUND\Project with dr.jalal\allaa\abindex\close 2S (12a) Hmbc-NMR.jpgclose 2S (12a) Hmbc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Picture 145" descr="E:\new2021 project\COMPOUND\Project with dr.jalal\allaa\abindex\close 2S (12a) Hmbc-NMR.jpgclose 2S (12a) Hmbc-NMR"/>
                    <pic:cNvPicPr>
                      <a:picLocks noChangeAspect="1"/>
                    </pic:cNvPicPr>
                  </pic:nvPicPr>
                  <pic:blipFill>
                    <a:blip r:embed="rId16"/>
                    <a:srcRect t="2679" b="-689"/>
                    <a:stretch>
                      <a:fillRect/>
                    </a:stretch>
                  </pic:blipFill>
                  <pic:spPr>
                    <a:xfrm>
                      <a:off x="0" y="0"/>
                      <a:ext cx="4882515" cy="3418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41" w:name="_Toc147694084"/>
      <w:bookmarkStart w:id="42" w:name="_Toc124189379"/>
      <w:bookmarkStart w:id="43" w:name="_Toc152491674"/>
      <w:bookmarkStart w:id="44" w:name="_Toc121213209"/>
      <w:bookmarkStart w:id="45" w:name="_Toc5589"/>
      <w:bookmarkStart w:id="46" w:name="_Toc2886"/>
      <w:bookmarkStart w:id="47" w:name="_Toc1045"/>
      <w:r>
        <w:t xml:space="preserve">Figure 1.6: The HMBC spectrum of compound </w:t>
      </w:r>
      <w:r>
        <w:t>12</w:t>
      </w:r>
      <w:r>
        <w:t>a (DMSO-d6).</w:t>
      </w:r>
      <w:bookmarkEnd w:id="41"/>
      <w:bookmarkEnd w:id="42"/>
      <w:bookmarkEnd w:id="43"/>
      <w:bookmarkEnd w:id="44"/>
      <w:bookmarkEnd w:id="45"/>
      <w:bookmarkEnd w:id="46"/>
      <w:bookmarkEnd w:id="47"/>
    </w:p>
    <w:p w:rsidR="00E057DE" w:rsidRDefault="00E057DE">
      <w:pPr>
        <w:pStyle w:val="f"/>
        <w:jc w:val="both"/>
      </w:pPr>
    </w:p>
    <w:p w:rsidR="00E057DE" w:rsidRDefault="00E057DE">
      <w:pPr>
        <w:pStyle w:val="f"/>
        <w:jc w:val="both"/>
      </w:pPr>
    </w:p>
    <w:p w:rsidR="00E057DE" w:rsidRDefault="00E057DE">
      <w:pPr>
        <w:pStyle w:val="f"/>
        <w:jc w:val="both"/>
      </w:pPr>
    </w:p>
    <w:p w:rsidR="00E057DE" w:rsidRDefault="00E057DE">
      <w:pPr>
        <w:pStyle w:val="f"/>
        <w:jc w:val="both"/>
      </w:pPr>
    </w:p>
    <w:p w:rsidR="00E057DE" w:rsidRDefault="00AD4D09">
      <w:pPr>
        <w:keepNext/>
        <w:tabs>
          <w:tab w:val="left" w:pos="4215"/>
        </w:tabs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5511800" cy="2991485"/>
            <wp:effectExtent l="0" t="0" r="12700" b="18415"/>
            <wp:docPr id="166" name="Picture 166" descr="E:\new2021 project\COMPOUND\Project with dr.jalal\allaa\abindex\close 3O (15a) 1H-NMR.jpgclose 3O (15a) 1H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" name="Picture 166" descr="E:\new2021 project\COMPOUND\Project with dr.jalal\allaa\abindex\close 3O (15a) 1H-NMR.jpgclose 3O (15a) 1H-NMR"/>
                    <pic:cNvPicPr>
                      <a:picLocks noChangeAspect="1"/>
                    </pic:cNvPicPr>
                  </pic:nvPicPr>
                  <pic:blipFill>
                    <a:blip r:embed="rId17"/>
                    <a:srcRect l="-792" r="-449" b="-668"/>
                    <a:stretch>
                      <a:fillRect/>
                    </a:stretch>
                  </pic:blipFill>
                  <pic:spPr>
                    <a:xfrm>
                      <a:off x="0" y="0"/>
                      <a:ext cx="5511800" cy="2991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48" w:name="_Toc121213226"/>
      <w:bookmarkStart w:id="49" w:name="_Toc124189399"/>
      <w:bookmarkStart w:id="50" w:name="_Toc147694098"/>
      <w:bookmarkStart w:id="51" w:name="_Toc152491675"/>
      <w:bookmarkStart w:id="52" w:name="_Toc11194"/>
      <w:bookmarkStart w:id="53" w:name="_Toc12292"/>
      <w:bookmarkStart w:id="54" w:name="_Toc8811"/>
      <w:r>
        <w:t xml:space="preserve">Figure 1.7: The 1H-NMR spectrum of compound </w:t>
      </w:r>
      <w:r>
        <w:t>15a</w:t>
      </w:r>
      <w:r>
        <w:t xml:space="preserve"> (DMSO-d6).</w:t>
      </w:r>
      <w:bookmarkEnd w:id="48"/>
      <w:bookmarkEnd w:id="49"/>
      <w:bookmarkEnd w:id="50"/>
      <w:bookmarkEnd w:id="51"/>
      <w:bookmarkEnd w:id="52"/>
      <w:bookmarkEnd w:id="53"/>
      <w:bookmarkEnd w:id="54"/>
    </w:p>
    <w:p w:rsidR="00E057DE" w:rsidRDefault="00E057DE"/>
    <w:p w:rsidR="00E057DE" w:rsidRDefault="00AD4D09">
      <w:pPr>
        <w:pStyle w:val="Caption"/>
        <w:keepNext/>
        <w:ind w:left="0" w:right="-1" w:firstLine="0"/>
        <w:jc w:val="both"/>
      </w:pPr>
      <w:r>
        <w:rPr>
          <w:noProof/>
        </w:rPr>
        <w:drawing>
          <wp:inline distT="0" distB="0" distL="0" distR="0">
            <wp:extent cx="5232400" cy="3037205"/>
            <wp:effectExtent l="0" t="0" r="0" b="10795"/>
            <wp:docPr id="167" name="Picture 167" descr="E:\new2021 project\COMPOUND\Project with dr.jalal\allaa\abindex\close 3O (15a) 13C-NMR.jpgclose 3O (15a) 13C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" name="Picture 167" descr="E:\new2021 project\COMPOUND\Project with dr.jalal\allaa\abindex\close 3O (15a) 13C-NMR.jpgclose 3O (15a) 13C-NMR"/>
                    <pic:cNvPicPr>
                      <a:picLocks noChangeAspect="1"/>
                    </pic:cNvPicPr>
                  </pic:nvPicPr>
                  <pic:blipFill>
                    <a:blip r:embed="rId18"/>
                    <a:srcRect l="-1652" r="-2854"/>
                    <a:stretch>
                      <a:fillRect/>
                    </a:stretch>
                  </pic:blipFill>
                  <pic:spPr>
                    <a:xfrm>
                      <a:off x="0" y="0"/>
                      <a:ext cx="5232400" cy="3037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55" w:name="_Toc152491676"/>
      <w:bookmarkStart w:id="56" w:name="_Toc124189400"/>
      <w:bookmarkStart w:id="57" w:name="_Toc147694099"/>
      <w:bookmarkStart w:id="58" w:name="_Toc121213227"/>
      <w:bookmarkStart w:id="59" w:name="_Toc19979"/>
      <w:bookmarkStart w:id="60" w:name="_Toc12248"/>
      <w:bookmarkStart w:id="61" w:name="_Toc2632"/>
      <w:r>
        <w:t xml:space="preserve">Figure 1.8: The 13C-NMR spectrum of compound </w:t>
      </w:r>
      <w:r>
        <w:t>15a</w:t>
      </w:r>
      <w:r>
        <w:t xml:space="preserve"> (DMSO-d6).</w:t>
      </w:r>
      <w:bookmarkEnd w:id="55"/>
      <w:bookmarkEnd w:id="56"/>
      <w:bookmarkEnd w:id="57"/>
      <w:bookmarkEnd w:id="58"/>
      <w:bookmarkEnd w:id="59"/>
      <w:bookmarkEnd w:id="60"/>
      <w:bookmarkEnd w:id="61"/>
    </w:p>
    <w:p w:rsidR="00E057DE" w:rsidRDefault="00AD4D09">
      <w:pPr>
        <w:jc w:val="both"/>
        <w:rPr>
          <w:rFonts w:asciiTheme="majorBidi" w:hAnsiTheme="majorBidi" w:cstheme="majorBidi"/>
          <w:b/>
          <w:bCs/>
          <w:i/>
          <w:iCs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b/>
          <w:bCs/>
          <w:i/>
          <w:iCs/>
          <w:color w:val="000000" w:themeColor="text1"/>
          <w:sz w:val="24"/>
          <w:szCs w:val="24"/>
        </w:rPr>
        <w:br w:type="page"/>
      </w:r>
    </w:p>
    <w:p w:rsidR="00E057DE" w:rsidRDefault="00AD4D09">
      <w:pPr>
        <w:jc w:val="both"/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70485</wp:posOffset>
            </wp:positionH>
            <wp:positionV relativeFrom="paragraph">
              <wp:posOffset>-75565</wp:posOffset>
            </wp:positionV>
            <wp:extent cx="4867275" cy="2491105"/>
            <wp:effectExtent l="0" t="0" r="0" b="0"/>
            <wp:wrapNone/>
            <wp:docPr id="168" name="Picture 168" descr="E:\new2021 project\COMPOUND\Project with dr.jalal\allaa\abindex\close 3O (15a) Dept-NMR.jpgclose 3O (15a) Dept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" name="Picture 168" descr="E:\new2021 project\COMPOUND\Project with dr.jalal\allaa\abindex\close 3O (15a) Dept-NMR.jpgclose 3O (15a) Dept-NMR"/>
                    <pic:cNvPicPr>
                      <a:picLocks noChangeAspect="1"/>
                    </pic:cNvPicPr>
                  </pic:nvPicPr>
                  <pic:blipFill>
                    <a:blip r:embed="rId19"/>
                    <a:srcRect l="-3607" t="-488" r="417" b="-5798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24911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057DE" w:rsidRDefault="00E057DE">
      <w:pPr>
        <w:ind w:right="-1"/>
        <w:jc w:val="both"/>
      </w:pPr>
    </w:p>
    <w:p w:rsidR="00E057DE" w:rsidRDefault="00E057DE">
      <w:pPr>
        <w:ind w:right="-1"/>
        <w:jc w:val="both"/>
      </w:pPr>
    </w:p>
    <w:p w:rsidR="00E057DE" w:rsidRDefault="00E057DE">
      <w:pPr>
        <w:ind w:right="-1"/>
        <w:jc w:val="both"/>
      </w:pPr>
    </w:p>
    <w:p w:rsidR="00E057DE" w:rsidRDefault="00E057DE">
      <w:pPr>
        <w:ind w:right="-1"/>
        <w:jc w:val="both"/>
      </w:pPr>
    </w:p>
    <w:p w:rsidR="00E057DE" w:rsidRDefault="00E057DE">
      <w:pPr>
        <w:ind w:right="-1"/>
        <w:jc w:val="both"/>
      </w:pPr>
    </w:p>
    <w:p w:rsidR="00E057DE" w:rsidRDefault="00AD4D09">
      <w:pPr>
        <w:ind w:right="-1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71450</wp:posOffset>
                </wp:positionH>
                <wp:positionV relativeFrom="paragraph">
                  <wp:posOffset>307975</wp:posOffset>
                </wp:positionV>
                <wp:extent cx="5815330" cy="635"/>
                <wp:effectExtent l="0" t="0" r="0" b="0"/>
                <wp:wrapNone/>
                <wp:docPr id="170" name="Text Box 1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1533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E057DE" w:rsidRDefault="00AD4D09">
                            <w:pPr>
                              <w:pStyle w:val="Heading2"/>
                            </w:pPr>
                            <w:bookmarkStart w:id="62" w:name="_Toc147694100"/>
                            <w:bookmarkStart w:id="63" w:name="_Toc152491677"/>
                            <w:bookmarkStart w:id="64" w:name="_Toc124189401"/>
                            <w:r>
                              <w:t xml:space="preserve">Figure 1.9: The DEPT (135) spectrum of compound </w:t>
                            </w:r>
                            <w:r>
                              <w:t xml:space="preserve">15a </w:t>
                            </w:r>
                            <w:r>
                              <w:t>(DMSO-d6).</w:t>
                            </w:r>
                            <w:bookmarkEnd w:id="62"/>
                            <w:bookmarkEnd w:id="63"/>
                            <w:bookmarkEnd w:id="64"/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70" o:spid="_x0000_s1026" type="#_x0000_t202" style="position:absolute;left:0;text-align:left;margin-left:13.5pt;margin-top:24.25pt;width:457.9pt;height:.0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" stroked="f">
                <v:textbox style="mso-fit-shape-to-text:t" inset="0,0,0,0">
                  <w:txbxContent>
                    <w:p w:rsidR="00E057DE" w:rsidRDefault="00AD4D09">
                      <w:pPr>
                        <w:pStyle w:val="Heading2"/>
                      </w:pPr>
                      <w:bookmarkStart w:id="65" w:name="_Toc147694100"/>
                      <w:bookmarkStart w:id="66" w:name="_Toc152491677"/>
                      <w:bookmarkStart w:id="67" w:name="_Toc124189401"/>
                      <w:r>
                        <w:t xml:space="preserve">Figure 1.9: The DEPT (135) spectrum of compound </w:t>
                      </w:r>
                      <w:r>
                        <w:t xml:space="preserve">15a </w:t>
                      </w:r>
                      <w:r>
                        <w:t>(DMSO-d6).</w:t>
                      </w:r>
                      <w:bookmarkEnd w:id="65"/>
                      <w:bookmarkEnd w:id="66"/>
                      <w:bookmarkEnd w:id="67"/>
                    </w:p>
                  </w:txbxContent>
                </v:textbox>
              </v:shape>
            </w:pict>
          </mc:Fallback>
        </mc:AlternateContent>
      </w:r>
    </w:p>
    <w:p w:rsidR="00E057DE" w:rsidRDefault="00E057DE">
      <w:pPr>
        <w:ind w:right="-1"/>
        <w:jc w:val="both"/>
      </w:pPr>
    </w:p>
    <w:p w:rsidR="00E057DE" w:rsidRDefault="00E057DE">
      <w:pPr>
        <w:ind w:right="-1"/>
        <w:jc w:val="both"/>
      </w:pPr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4322445" cy="3783330"/>
            <wp:effectExtent l="0" t="0" r="1905" b="7620"/>
            <wp:docPr id="175" name="Picture 175" descr="E:\new2021 project\COMPOUND\Project with dr.jalal\allaa\abindex\close 3O (15a) Cosy-NMR.jpgclose 3O (15a) Cosy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" name="Picture 175" descr="E:\new2021 project\COMPOUND\Project with dr.jalal\allaa\abindex\close 3O (15a) Cosy-NMR.jpgclose 3O (15a) Cosy-NMR"/>
                    <pic:cNvPicPr>
                      <a:picLocks noChangeAspect="1"/>
                    </pic:cNvPicPr>
                  </pic:nvPicPr>
                  <pic:blipFill>
                    <a:blip r:embed="rId20"/>
                    <a:srcRect t="624" b="-1437"/>
                    <a:stretch>
                      <a:fillRect/>
                    </a:stretch>
                  </pic:blipFill>
                  <pic:spPr>
                    <a:xfrm>
                      <a:off x="0" y="0"/>
                      <a:ext cx="4322445" cy="3783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68" w:name="_Toc121213232"/>
      <w:bookmarkStart w:id="69" w:name="_Toc124189405"/>
      <w:bookmarkStart w:id="70" w:name="_Toc152491678"/>
      <w:bookmarkStart w:id="71" w:name="_Toc147694101"/>
      <w:bookmarkStart w:id="72" w:name="_Toc15814"/>
      <w:bookmarkStart w:id="73" w:name="_Toc30438"/>
      <w:bookmarkStart w:id="74" w:name="_Toc31301"/>
      <w:r>
        <w:t xml:space="preserve">Figure 1.10: The COSY spectrum of compound </w:t>
      </w:r>
      <w:r>
        <w:t>15a</w:t>
      </w:r>
      <w:r>
        <w:t>(DMSO-d6).</w:t>
      </w:r>
      <w:bookmarkEnd w:id="68"/>
      <w:bookmarkEnd w:id="69"/>
      <w:bookmarkEnd w:id="70"/>
      <w:bookmarkEnd w:id="71"/>
      <w:bookmarkEnd w:id="72"/>
      <w:bookmarkEnd w:id="73"/>
      <w:bookmarkEnd w:id="74"/>
    </w:p>
    <w:p w:rsidR="00E057DE" w:rsidRDefault="00E057DE">
      <w:pPr>
        <w:pStyle w:val="Caption"/>
        <w:ind w:left="0" w:right="-1" w:firstLine="0"/>
        <w:jc w:val="both"/>
      </w:pPr>
    </w:p>
    <w:p w:rsidR="00E057DE" w:rsidRDefault="00E057DE">
      <w:pPr>
        <w:ind w:right="-1"/>
        <w:jc w:val="both"/>
      </w:pPr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4344670" cy="3481705"/>
            <wp:effectExtent l="0" t="0" r="17780" b="4445"/>
            <wp:docPr id="177" name="Picture 177" descr="E:\new2021 project\COMPOUND\Project with dr.jalal\allaa\abindex\close 3O (15a) Hmqc-NMR.jpgclose 3O (15a) Hmqc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" name="Picture 177" descr="E:\new2021 project\COMPOUND\Project with dr.jalal\allaa\abindex\close 3O (15a) Hmqc-NMR.jpgclose 3O (15a) Hmqc-NMR"/>
                    <pic:cNvPicPr>
                      <a:picLocks noChangeAspect="1"/>
                    </pic:cNvPicPr>
                  </pic:nvPicPr>
                  <pic:blipFill>
                    <a:blip r:embed="rId21"/>
                    <a:srcRect t="927" b="-32"/>
                    <a:stretch>
                      <a:fillRect/>
                    </a:stretch>
                  </pic:blipFill>
                  <pic:spPr>
                    <a:xfrm>
                      <a:off x="0" y="0"/>
                      <a:ext cx="4344670" cy="3481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75" w:name="_Toc147694102"/>
      <w:bookmarkStart w:id="76" w:name="_Toc124189406"/>
      <w:bookmarkStart w:id="77" w:name="_Toc152491679"/>
      <w:bookmarkStart w:id="78" w:name="_Toc121213233"/>
      <w:bookmarkStart w:id="79" w:name="_Toc8831"/>
      <w:bookmarkStart w:id="80" w:name="_Toc23564"/>
      <w:bookmarkStart w:id="81" w:name="_Toc8958"/>
      <w:r>
        <w:t xml:space="preserve">Figure 1.11: The HMQC spectrum of compound </w:t>
      </w:r>
      <w:r>
        <w:t>15a</w:t>
      </w:r>
      <w:r>
        <w:t xml:space="preserve"> (DMSO-d6).</w:t>
      </w:r>
      <w:bookmarkEnd w:id="75"/>
      <w:bookmarkEnd w:id="76"/>
      <w:bookmarkEnd w:id="77"/>
      <w:bookmarkEnd w:id="78"/>
      <w:bookmarkEnd w:id="79"/>
      <w:bookmarkEnd w:id="80"/>
      <w:bookmarkEnd w:id="81"/>
    </w:p>
    <w:p w:rsidR="00E057DE" w:rsidRDefault="00E057DE">
      <w:pPr>
        <w:pStyle w:val="Caption"/>
        <w:ind w:left="0" w:right="-1" w:firstLine="0"/>
        <w:jc w:val="both"/>
      </w:pPr>
    </w:p>
    <w:p w:rsidR="00E057DE" w:rsidRDefault="00E057DE">
      <w:pPr>
        <w:ind w:right="-1"/>
        <w:jc w:val="both"/>
      </w:pPr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4505325" cy="2902585"/>
            <wp:effectExtent l="0" t="0" r="9525" b="12065"/>
            <wp:docPr id="178" name="Picture 178" descr="E:\new2021 project\COMPOUND\Project with dr.jalal\allaa\abindex\close 3O (15a) Hmbc-NMR.jpgclose 3O (15a) Hmbc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" name="Picture 178" descr="E:\new2021 project\COMPOUND\Project with dr.jalal\allaa\abindex\close 3O (15a) Hmbc-NMR.jpgclose 3O (15a) Hmbc-NMR"/>
                    <pic:cNvPicPr>
                      <a:picLocks noChangeAspect="1"/>
                    </pic:cNvPicPr>
                  </pic:nvPicPr>
                  <pic:blipFill>
                    <a:blip r:embed="rId22"/>
                    <a:srcRect t="3905" b="1054"/>
                    <a:stretch>
                      <a:fillRect/>
                    </a:stretch>
                  </pic:blipFill>
                  <pic:spPr>
                    <a:xfrm>
                      <a:off x="0" y="0"/>
                      <a:ext cx="4505325" cy="2902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82" w:name="_Toc124189407"/>
      <w:bookmarkStart w:id="83" w:name="_Toc152491680"/>
      <w:bookmarkStart w:id="84" w:name="_Toc121213234"/>
      <w:bookmarkStart w:id="85" w:name="_Toc147694103"/>
      <w:bookmarkStart w:id="86" w:name="_Toc28875"/>
      <w:bookmarkStart w:id="87" w:name="_Toc5082"/>
      <w:bookmarkStart w:id="88" w:name="_Toc12401"/>
      <w:r>
        <w:t xml:space="preserve">Figure 1.12: The HMBC spectrum of compound </w:t>
      </w:r>
      <w:r>
        <w:t xml:space="preserve">15a </w:t>
      </w:r>
      <w:r>
        <w:t>(DMSO-d6).</w:t>
      </w:r>
      <w:bookmarkEnd w:id="82"/>
      <w:bookmarkEnd w:id="83"/>
      <w:bookmarkEnd w:id="84"/>
      <w:bookmarkEnd w:id="85"/>
      <w:bookmarkEnd w:id="86"/>
      <w:bookmarkEnd w:id="87"/>
      <w:bookmarkEnd w:id="88"/>
    </w:p>
    <w:p w:rsidR="00E057DE" w:rsidRDefault="00E057DE">
      <w:pPr>
        <w:pStyle w:val="f"/>
        <w:jc w:val="both"/>
      </w:pPr>
    </w:p>
    <w:p w:rsidR="00E057DE" w:rsidRDefault="00AD4D09">
      <w:pPr>
        <w:keepNext/>
        <w:tabs>
          <w:tab w:val="left" w:pos="4215"/>
        </w:tabs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5010785" cy="2481580"/>
            <wp:effectExtent l="0" t="0" r="0" b="13970"/>
            <wp:docPr id="3" name="Picture 3" descr="E:\new2021 project\COMPOUND\Project with dr.jalal\allaa\abindex\close triOMe (19a) 1H-NMR.jpgclose triOMe (19a) 1H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E:\new2021 project\COMPOUND\Project with dr.jalal\allaa\abindex\close triOMe (19a) 1H-NMR.jpgclose triOMe (19a) 1H-NMR"/>
                    <pic:cNvPicPr>
                      <a:picLocks noChangeAspect="1"/>
                    </pic:cNvPicPr>
                  </pic:nvPicPr>
                  <pic:blipFill>
                    <a:blip r:embed="rId23"/>
                    <a:srcRect l="-564" t="-2581" r="-1284"/>
                    <a:stretch>
                      <a:fillRect/>
                    </a:stretch>
                  </pic:blipFill>
                  <pic:spPr>
                    <a:xfrm>
                      <a:off x="0" y="0"/>
                      <a:ext cx="5010785" cy="2481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89" w:name="_Toc152491681"/>
      <w:bookmarkStart w:id="90" w:name="_Toc2034"/>
      <w:bookmarkStart w:id="91" w:name="_Toc13343"/>
      <w:bookmarkStart w:id="92" w:name="_Toc23598"/>
      <w:r>
        <w:t xml:space="preserve">Figure 1.13: The 1H-NMR spectrum of compound </w:t>
      </w:r>
      <w:r>
        <w:t>19a</w:t>
      </w:r>
      <w:r>
        <w:t xml:space="preserve"> (DMSO-d6).</w:t>
      </w:r>
      <w:bookmarkEnd w:id="89"/>
      <w:bookmarkEnd w:id="90"/>
      <w:bookmarkEnd w:id="91"/>
      <w:bookmarkEnd w:id="92"/>
    </w:p>
    <w:p w:rsidR="00E057DE" w:rsidRDefault="00E057DE"/>
    <w:p w:rsidR="00E057DE" w:rsidRDefault="00E057DE"/>
    <w:p w:rsidR="00E057DE" w:rsidRDefault="00AD4D09">
      <w:pPr>
        <w:pStyle w:val="Caption"/>
        <w:keepNext/>
        <w:ind w:left="0" w:right="-1" w:firstLine="0"/>
        <w:jc w:val="both"/>
      </w:pPr>
      <w:r>
        <w:rPr>
          <w:noProof/>
        </w:rPr>
        <w:drawing>
          <wp:inline distT="0" distB="0" distL="0" distR="0">
            <wp:extent cx="5201920" cy="2527300"/>
            <wp:effectExtent l="0" t="0" r="17780" b="6350"/>
            <wp:docPr id="4" name="Picture 4" descr="E:\new2021 project\COMPOUND\Project with dr.jalal\allaa\abindex\close triOMe (19a) 13C-NMR.jpgclose triOMe (19a) 13C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E:\new2021 project\COMPOUND\Project with dr.jalal\allaa\abindex\close triOMe (19a) 13C-NMR.jpgclose triOMe (19a) 13C-NMR"/>
                    <pic:cNvPicPr>
                      <a:picLocks noChangeAspect="1"/>
                    </pic:cNvPicPr>
                  </pic:nvPicPr>
                  <pic:blipFill>
                    <a:blip r:embed="rId24"/>
                    <a:srcRect l="-253" r="-1072"/>
                    <a:stretch>
                      <a:fillRect/>
                    </a:stretch>
                  </pic:blipFill>
                  <pic:spPr>
                    <a:xfrm>
                      <a:off x="0" y="0"/>
                      <a:ext cx="5201920" cy="252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93" w:name="_Toc152491682"/>
      <w:bookmarkStart w:id="94" w:name="_Toc5644"/>
      <w:bookmarkStart w:id="95" w:name="_Toc17398"/>
      <w:bookmarkStart w:id="96" w:name="_Toc23526"/>
      <w:r>
        <w:t xml:space="preserve">Figure 1.14: The 13C-NMR spectrum of compound </w:t>
      </w:r>
      <w:r>
        <w:t xml:space="preserve">19a </w:t>
      </w:r>
      <w:r>
        <w:t>(DMSO-d6).</w:t>
      </w:r>
      <w:bookmarkEnd w:id="93"/>
      <w:bookmarkEnd w:id="94"/>
      <w:bookmarkEnd w:id="95"/>
      <w:bookmarkEnd w:id="96"/>
    </w:p>
    <w:p w:rsidR="00E057DE" w:rsidRDefault="00E057DE"/>
    <w:p w:rsidR="00E057DE" w:rsidRDefault="00E057DE"/>
    <w:p w:rsidR="00E057DE" w:rsidRDefault="00E057DE"/>
    <w:p w:rsidR="00E057DE" w:rsidRDefault="00E057DE"/>
    <w:p w:rsidR="00E057DE" w:rsidRDefault="00E057DE"/>
    <w:p w:rsidR="00E057DE" w:rsidRDefault="00AD4D09">
      <w:pPr>
        <w:jc w:val="both"/>
      </w:pPr>
      <w:r>
        <w:rPr>
          <w:rFonts w:asciiTheme="majorBidi" w:hAnsiTheme="majorBidi" w:cstheme="majorBidi"/>
          <w:b/>
          <w:bCs/>
          <w:i/>
          <w:iCs/>
          <w:color w:val="000000" w:themeColor="text1"/>
          <w:sz w:val="24"/>
          <w:szCs w:val="24"/>
        </w:rPr>
        <w:br w:type="page"/>
      </w:r>
    </w:p>
    <w:p w:rsidR="00E057DE" w:rsidRDefault="00AD4D09">
      <w:pPr>
        <w:pStyle w:val="f"/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39420</wp:posOffset>
            </wp:positionH>
            <wp:positionV relativeFrom="paragraph">
              <wp:posOffset>-219710</wp:posOffset>
            </wp:positionV>
            <wp:extent cx="4675505" cy="2195830"/>
            <wp:effectExtent l="0" t="0" r="10795" b="13970"/>
            <wp:wrapNone/>
            <wp:docPr id="5" name="Picture 5" descr="E:\new2021 project\COMPOUND\Project with dr.jalal\allaa\abindex\close triOMe (19a) Dept-NMR.jpgclose triOMe (19a) Dept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E:\new2021 project\COMPOUND\Project with dr.jalal\allaa\abindex\close triOMe (19a) Dept-NMR.jpgclose triOMe (19a) Dept-NMR"/>
                    <pic:cNvPicPr>
                      <a:picLocks noChangeAspect="1"/>
                    </pic:cNvPicPr>
                  </pic:nvPicPr>
                  <pic:blipFill>
                    <a:blip r:embed="rId25"/>
                    <a:srcRect l="-376" r="-990"/>
                    <a:stretch>
                      <a:fillRect/>
                    </a:stretch>
                  </pic:blipFill>
                  <pic:spPr>
                    <a:xfrm>
                      <a:off x="0" y="0"/>
                      <a:ext cx="4675505" cy="21958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057DE" w:rsidRDefault="00E057DE">
      <w:pPr>
        <w:pStyle w:val="f"/>
      </w:pPr>
    </w:p>
    <w:p w:rsidR="00E057DE" w:rsidRDefault="00E057DE">
      <w:pPr>
        <w:pStyle w:val="f"/>
      </w:pPr>
    </w:p>
    <w:p w:rsidR="00E057DE" w:rsidRDefault="00E057DE">
      <w:pPr>
        <w:pStyle w:val="f"/>
      </w:pPr>
    </w:p>
    <w:p w:rsidR="00E057DE" w:rsidRDefault="00E057DE">
      <w:pPr>
        <w:pStyle w:val="f"/>
      </w:pPr>
    </w:p>
    <w:p w:rsidR="00E057DE" w:rsidRDefault="00E057DE">
      <w:pPr>
        <w:pStyle w:val="f"/>
      </w:pPr>
    </w:p>
    <w:p w:rsidR="00E057DE" w:rsidRDefault="00E057DE">
      <w:pPr>
        <w:pStyle w:val="f"/>
      </w:pPr>
    </w:p>
    <w:p w:rsidR="00E057DE" w:rsidRDefault="00E057DE">
      <w:pPr>
        <w:pStyle w:val="f"/>
      </w:pPr>
    </w:p>
    <w:p w:rsidR="00E057DE" w:rsidRDefault="00E057DE">
      <w:pPr>
        <w:pStyle w:val="f"/>
      </w:pPr>
    </w:p>
    <w:p w:rsidR="00E057DE" w:rsidRDefault="00E057DE">
      <w:pPr>
        <w:pStyle w:val="f"/>
      </w:pPr>
    </w:p>
    <w:p w:rsidR="00E057DE" w:rsidRDefault="00E057DE">
      <w:pPr>
        <w:pStyle w:val="f"/>
      </w:pPr>
    </w:p>
    <w:p w:rsidR="00E057DE" w:rsidRDefault="00AD4D09">
      <w:pPr>
        <w:pStyle w:val="Heading2"/>
      </w:pPr>
      <w:bookmarkStart w:id="97" w:name="_Toc9214"/>
      <w:bookmarkStart w:id="98" w:name="_Toc11119"/>
      <w:bookmarkStart w:id="99" w:name="_Toc5734"/>
      <w:r>
        <w:t xml:space="preserve">Figure 1.15: The DEPT (135) spectrum of compound </w:t>
      </w:r>
      <w:r>
        <w:t>19a</w:t>
      </w:r>
      <w:r>
        <w:t xml:space="preserve"> (DMSO-d6).</w:t>
      </w:r>
      <w:bookmarkEnd w:id="97"/>
      <w:bookmarkEnd w:id="98"/>
      <w:bookmarkEnd w:id="99"/>
    </w:p>
    <w:p w:rsidR="00E057DE" w:rsidRDefault="00E057DE">
      <w:pPr>
        <w:ind w:right="-1"/>
        <w:jc w:val="both"/>
      </w:pPr>
    </w:p>
    <w:p w:rsidR="00E057DE" w:rsidRDefault="00E057DE">
      <w:pPr>
        <w:ind w:right="-1"/>
        <w:jc w:val="both"/>
      </w:pPr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4624705" cy="3181350"/>
            <wp:effectExtent l="0" t="0" r="4445" b="0"/>
            <wp:docPr id="6" name="Picture 6" descr="E:\new2021 project\COMPOUND\Project with dr.jalal\allaa\abindex\close triOMe (19a) Cosy-NMR.jpgclose triOMe (19a) Cosy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E:\new2021 project\COMPOUND\Project with dr.jalal\allaa\abindex\close triOMe (19a) Cosy-NMR.jpgclose triOMe (19a) Cosy-NMR"/>
                    <pic:cNvPicPr>
                      <a:picLocks noChangeAspect="1"/>
                    </pic:cNvPicPr>
                  </pic:nvPicPr>
                  <pic:blipFill>
                    <a:blip r:embed="rId26"/>
                    <a:srcRect t="8239" b="1444"/>
                    <a:stretch>
                      <a:fillRect/>
                    </a:stretch>
                  </pic:blipFill>
                  <pic:spPr>
                    <a:xfrm>
                      <a:off x="0" y="0"/>
                      <a:ext cx="4624705" cy="3181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100" w:name="_Toc152491684"/>
      <w:bookmarkStart w:id="101" w:name="_Toc30872"/>
      <w:bookmarkStart w:id="102" w:name="_Toc13623"/>
      <w:bookmarkStart w:id="103" w:name="_Toc12963"/>
      <w:r>
        <w:t xml:space="preserve">Figure 1.16: The COSY spectrum of compound </w:t>
      </w:r>
      <w:r>
        <w:t xml:space="preserve">19a </w:t>
      </w:r>
      <w:r>
        <w:t xml:space="preserve"> (DMSO-d6).</w:t>
      </w:r>
      <w:bookmarkEnd w:id="100"/>
      <w:bookmarkEnd w:id="101"/>
      <w:bookmarkEnd w:id="102"/>
      <w:bookmarkEnd w:id="103"/>
    </w:p>
    <w:p w:rsidR="00E057DE" w:rsidRDefault="00E057DE">
      <w:pPr>
        <w:pStyle w:val="Caption"/>
        <w:ind w:left="0" w:right="-1" w:firstLine="0"/>
        <w:jc w:val="both"/>
      </w:pPr>
    </w:p>
    <w:p w:rsidR="00E057DE" w:rsidRDefault="00E057DE">
      <w:pPr>
        <w:ind w:right="-1"/>
        <w:jc w:val="both"/>
      </w:pPr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4019550" cy="3136265"/>
            <wp:effectExtent l="0" t="0" r="0" b="0"/>
            <wp:docPr id="7" name="Picture 7" descr="E:\new2021 project\COMPOUND\Project with dr.jalal\allaa\abindex\close triOMe (19a) Hmqc-NMR.jpgclose triOMe (19a) Hmqc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E:\new2021 project\COMPOUND\Project with dr.jalal\allaa\abindex\close triOMe (19a) Hmqc-NMR.jpgclose triOMe (19a) Hmqc-NMR"/>
                    <pic:cNvPicPr>
                      <a:picLocks noChangeAspect="1"/>
                    </pic:cNvPicPr>
                  </pic:nvPicPr>
                  <pic:blipFill>
                    <a:blip r:embed="rId27"/>
                    <a:srcRect t="-994" b="-820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3136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104" w:name="_Toc152491685"/>
      <w:bookmarkStart w:id="105" w:name="_Toc18921"/>
      <w:bookmarkStart w:id="106" w:name="_Toc1977"/>
      <w:bookmarkStart w:id="107" w:name="_Toc20646"/>
      <w:r>
        <w:t xml:space="preserve">Figure 1.17: The HMQC spectrum of compound </w:t>
      </w:r>
      <w:r>
        <w:t>19a</w:t>
      </w:r>
      <w:r>
        <w:t xml:space="preserve"> (DMSO-d6).</w:t>
      </w:r>
      <w:bookmarkEnd w:id="104"/>
      <w:bookmarkEnd w:id="105"/>
      <w:bookmarkEnd w:id="106"/>
      <w:bookmarkEnd w:id="107"/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4280535" cy="3745230"/>
            <wp:effectExtent l="0" t="0" r="5715" b="7620"/>
            <wp:docPr id="8" name="Picture 8" descr="E:\new2021 project\COMPOUND\Project with dr.jalal\allaa\abindex\close triOMe (19a) Hmbc-NMR.jpgclose triOMe (19a) Hmbc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E:\new2021 project\COMPOUND\Project with dr.jalal\allaa\abindex\close triOMe (19a) Hmbc-NMR.jpgclose triOMe (19a) Hmbc-NMR"/>
                    <pic:cNvPicPr>
                      <a:picLocks noChangeAspect="1"/>
                    </pic:cNvPicPr>
                  </pic:nvPicPr>
                  <pic:blipFill>
                    <a:blip r:embed="rId28"/>
                    <a:srcRect t="-94" b="725"/>
                    <a:stretch>
                      <a:fillRect/>
                    </a:stretch>
                  </pic:blipFill>
                  <pic:spPr>
                    <a:xfrm>
                      <a:off x="0" y="0"/>
                      <a:ext cx="4280535" cy="3745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108" w:name="_Toc152491686"/>
      <w:bookmarkStart w:id="109" w:name="_Toc18758"/>
      <w:bookmarkStart w:id="110" w:name="_Toc28495"/>
      <w:bookmarkStart w:id="111" w:name="_Toc23711"/>
      <w:r>
        <w:t xml:space="preserve">Figure 1.18: The HMBC spectrum of compound </w:t>
      </w:r>
      <w:r>
        <w:t xml:space="preserve">19a </w:t>
      </w:r>
      <w:r>
        <w:t>(DMSO-d6).</w:t>
      </w:r>
      <w:bookmarkEnd w:id="108"/>
      <w:bookmarkEnd w:id="109"/>
      <w:bookmarkEnd w:id="110"/>
      <w:bookmarkEnd w:id="111"/>
    </w:p>
    <w:p w:rsidR="00E057DE" w:rsidRDefault="00E057DE">
      <w:pPr>
        <w:pStyle w:val="f"/>
        <w:jc w:val="both"/>
      </w:pPr>
    </w:p>
    <w:p w:rsidR="00E057DE" w:rsidRDefault="00E057DE">
      <w:pPr>
        <w:ind w:right="-1"/>
        <w:jc w:val="both"/>
      </w:pPr>
    </w:p>
    <w:p w:rsidR="00E057DE" w:rsidRDefault="00E057DE">
      <w:pPr>
        <w:ind w:right="-1"/>
        <w:jc w:val="both"/>
      </w:pPr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4352290" cy="2579370"/>
            <wp:effectExtent l="0" t="0" r="10160" b="11430"/>
            <wp:docPr id="150" name="Picture 150" descr="E:\new2021 project\COMPOUND\Project with dr.jalal\allaa\abindex\close 4OH (20a) 1H-NMR.jpgclose 4OH (20a) 1H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Picture 150" descr="E:\new2021 project\COMPOUND\Project with dr.jalal\allaa\abindex\close 4OH (20a) 1H-NMR.jpgclose 4OH (20a) 1H-NMR"/>
                    <pic:cNvPicPr>
                      <a:picLocks noChangeAspect="1"/>
                    </pic:cNvPicPr>
                  </pic:nvPicPr>
                  <pic:blipFill>
                    <a:blip r:embed="rId29"/>
                    <a:srcRect l="-2687" r="-447"/>
                    <a:stretch>
                      <a:fillRect/>
                    </a:stretch>
                  </pic:blipFill>
                  <pic:spPr>
                    <a:xfrm>
                      <a:off x="0" y="0"/>
                      <a:ext cx="4352290" cy="2579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112" w:name="_Toc152491687"/>
      <w:bookmarkStart w:id="113" w:name="_Toc147694085"/>
      <w:bookmarkStart w:id="114" w:name="_Toc121213210"/>
      <w:bookmarkStart w:id="115" w:name="_Toc124189380"/>
      <w:bookmarkStart w:id="116" w:name="_Toc3891"/>
      <w:bookmarkStart w:id="117" w:name="_Toc20266"/>
      <w:bookmarkStart w:id="118" w:name="_Toc3099"/>
      <w:r>
        <w:t xml:space="preserve">Figure 1.19: The 1H-NMR spectrum of compound </w:t>
      </w:r>
      <w:r>
        <w:t xml:space="preserve">20a </w:t>
      </w:r>
      <w:r>
        <w:t xml:space="preserve"> (DMSO-d6).</w:t>
      </w:r>
      <w:bookmarkEnd w:id="112"/>
      <w:bookmarkEnd w:id="113"/>
      <w:bookmarkEnd w:id="114"/>
      <w:bookmarkEnd w:id="115"/>
      <w:bookmarkEnd w:id="116"/>
      <w:bookmarkEnd w:id="117"/>
      <w:bookmarkEnd w:id="118"/>
    </w:p>
    <w:p w:rsidR="00E057DE" w:rsidRDefault="00E057DE"/>
    <w:p w:rsidR="00E057DE" w:rsidRDefault="00E057DE">
      <w:pPr>
        <w:pStyle w:val="f"/>
        <w:jc w:val="both"/>
        <w:rPr>
          <w:i/>
          <w:iCs/>
        </w:rPr>
      </w:pPr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4582795" cy="2397125"/>
            <wp:effectExtent l="0" t="0" r="0" b="3175"/>
            <wp:docPr id="152" name="Picture 152" descr="E:\new2021 project\COMPOUND\Project with dr.jalal\allaa\abindex\close 4OH (20a) 13C-NMR.jpgclose 4OH (20a) 13C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Picture 152" descr="E:\new2021 project\COMPOUND\Project with dr.jalal\allaa\abindex\close 4OH (20a) 13C-NMR.jpgclose 4OH (20a) 13C-NMR"/>
                    <pic:cNvPicPr>
                      <a:picLocks noChangeAspect="1"/>
                    </pic:cNvPicPr>
                  </pic:nvPicPr>
                  <pic:blipFill>
                    <a:blip r:embed="rId30"/>
                    <a:srcRect l="-494" r="-1442"/>
                    <a:stretch>
                      <a:fillRect/>
                    </a:stretch>
                  </pic:blipFill>
                  <pic:spPr>
                    <a:xfrm>
                      <a:off x="0" y="0"/>
                      <a:ext cx="4582795" cy="2397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119" w:name="_Toc147694086"/>
      <w:bookmarkStart w:id="120" w:name="_Toc124189381"/>
      <w:bookmarkStart w:id="121" w:name="_Toc121213211"/>
      <w:bookmarkStart w:id="122" w:name="_Toc152491688"/>
      <w:bookmarkStart w:id="123" w:name="_Toc22415"/>
      <w:bookmarkStart w:id="124" w:name="_Toc4087"/>
      <w:bookmarkStart w:id="125" w:name="_Toc13087"/>
      <w:r>
        <w:t xml:space="preserve">Figure 1.20: The 13C-NMR spectrum of compound </w:t>
      </w:r>
      <w:r>
        <w:t xml:space="preserve">20a </w:t>
      </w:r>
      <w:r>
        <w:t xml:space="preserve"> (DMSO-d6).</w:t>
      </w:r>
      <w:bookmarkEnd w:id="119"/>
      <w:bookmarkEnd w:id="120"/>
      <w:bookmarkEnd w:id="121"/>
      <w:bookmarkEnd w:id="122"/>
      <w:bookmarkEnd w:id="123"/>
      <w:bookmarkEnd w:id="124"/>
      <w:bookmarkEnd w:id="125"/>
    </w:p>
    <w:p w:rsidR="00E057DE" w:rsidRDefault="00E057DE">
      <w:pPr>
        <w:pStyle w:val="f"/>
        <w:jc w:val="both"/>
      </w:pPr>
    </w:p>
    <w:p w:rsidR="00E057DE" w:rsidRDefault="00E057DE">
      <w:pPr>
        <w:pStyle w:val="f"/>
        <w:jc w:val="both"/>
      </w:pPr>
    </w:p>
    <w:p w:rsidR="00E057DE" w:rsidRDefault="00AD4D09">
      <w:pPr>
        <w:rPr>
          <w:rStyle w:val="Heading2Char"/>
        </w:rPr>
      </w:pPr>
      <w:bookmarkStart w:id="126" w:name="_Toc147694087"/>
      <w:bookmarkStart w:id="127" w:name="_Toc124189382"/>
      <w:bookmarkStart w:id="128" w:name="_Toc124184907"/>
      <w:bookmarkStart w:id="129" w:name="_Toc152491689"/>
      <w:bookmarkStart w:id="130" w:name="_Toc124189383"/>
      <w:bookmarkStart w:id="131" w:name="_Toc147694088"/>
      <w:r>
        <w:rPr>
          <w:noProof/>
        </w:rPr>
        <w:drawing>
          <wp:inline distT="0" distB="0" distL="0" distR="0">
            <wp:extent cx="4747260" cy="2240280"/>
            <wp:effectExtent l="0" t="0" r="15240" b="7620"/>
            <wp:docPr id="38" name="Picture 38" descr="E:\new2021 project\COMPOUND\Project with dr.jalal\allaa\abindex\close 4OH (20a) Dept-NMR.jpgclose 4OH (20a) Dept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Picture 38" descr="E:\new2021 project\COMPOUND\Project with dr.jalal\allaa\abindex\close 4OH (20a) Dept-NMR.jpgclose 4OH (20a) Dept-NMR"/>
                    <pic:cNvPicPr>
                      <a:picLocks noChangeAspect="1"/>
                    </pic:cNvPicPr>
                  </pic:nvPicPr>
                  <pic:blipFill>
                    <a:blip r:embed="rId31"/>
                    <a:srcRect l="-290" r="209"/>
                    <a:stretch>
                      <a:fillRect/>
                    </a:stretch>
                  </pic:blipFill>
                  <pic:spPr>
                    <a:xfrm>
                      <a:off x="0" y="0"/>
                      <a:ext cx="4747260" cy="2240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26"/>
      <w:bookmarkEnd w:id="127"/>
      <w:bookmarkEnd w:id="128"/>
      <w:r>
        <w:t xml:space="preserve">                           </w:t>
      </w:r>
      <w:r>
        <w:rPr>
          <w:rStyle w:val="Heading2Char"/>
        </w:rPr>
        <w:t xml:space="preserve">Figure 1.21: The Dept (135) spectrum of compound </w:t>
      </w:r>
      <w:r>
        <w:rPr>
          <w:rStyle w:val="Heading2Char"/>
        </w:rPr>
        <w:t>20a</w:t>
      </w:r>
      <w:r>
        <w:rPr>
          <w:rStyle w:val="Heading2Char"/>
        </w:rPr>
        <w:t xml:space="preserve"> (DMSO-d6)</w:t>
      </w:r>
    </w:p>
    <w:p w:rsidR="00E057DE" w:rsidRDefault="00AD4D09">
      <w:pPr>
        <w:ind w:left="614" w:hangingChars="250" w:hanging="614"/>
        <w:rPr>
          <w:rStyle w:val="Heading2Char"/>
        </w:rPr>
      </w:pPr>
      <w:bookmarkStart w:id="132" w:name="_Toc15742"/>
      <w:bookmarkStart w:id="133" w:name="_Toc32741"/>
      <w:bookmarkStart w:id="134" w:name="_Toc20123"/>
      <w:r>
        <w:rPr>
          <w:rStyle w:val="Heading2Char"/>
        </w:rPr>
        <w:t>.</w:t>
      </w:r>
      <w:bookmarkEnd w:id="129"/>
      <w:bookmarkEnd w:id="130"/>
      <w:bookmarkEnd w:id="131"/>
      <w:bookmarkEnd w:id="132"/>
      <w:bookmarkEnd w:id="133"/>
      <w:bookmarkEnd w:id="134"/>
      <w:r>
        <w:rPr>
          <w:noProof/>
        </w:rPr>
        <w:drawing>
          <wp:inline distT="0" distB="0" distL="0" distR="0">
            <wp:extent cx="4440555" cy="2865755"/>
            <wp:effectExtent l="0" t="0" r="17145" b="10795"/>
            <wp:docPr id="153" name="Picture 153" descr="E:\new2021 project\COMPOUND\Project with dr.jalal\allaa\abindex\close 4OH (20a) Cosy-NMR.jpgclose 4OH (20a) Cosy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Picture 153" descr="E:\new2021 project\COMPOUND\Project with dr.jalal\allaa\abindex\close 4OH (20a) Cosy-NMR.jpgclose 4OH (20a) Cosy-NMR"/>
                    <pic:cNvPicPr>
                      <a:picLocks noChangeAspect="1"/>
                    </pic:cNvPicPr>
                  </pic:nvPicPr>
                  <pic:blipFill>
                    <a:blip r:embed="rId32"/>
                    <a:srcRect t="169" r="838" b="-101"/>
                    <a:stretch>
                      <a:fillRect/>
                    </a:stretch>
                  </pic:blipFill>
                  <pic:spPr>
                    <a:xfrm>
                      <a:off x="0" y="0"/>
                      <a:ext cx="4440555" cy="2865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135" w:name="_Toc121213212"/>
      <w:bookmarkStart w:id="136" w:name="_Toc147694089"/>
      <w:bookmarkStart w:id="137" w:name="_Toc124189384"/>
      <w:bookmarkStart w:id="138" w:name="_Toc152491690"/>
      <w:r>
        <w:t xml:space="preserve">                                   </w:t>
      </w:r>
      <w:r>
        <w:rPr>
          <w:rStyle w:val="Heading2Char"/>
        </w:rPr>
        <w:t xml:space="preserve">Figure 1.22: The COSY spectrum of compound </w:t>
      </w:r>
      <w:r>
        <w:rPr>
          <w:rStyle w:val="Heading2Char"/>
        </w:rPr>
        <w:t xml:space="preserve">20a </w:t>
      </w:r>
      <w:r>
        <w:rPr>
          <w:rStyle w:val="Heading2Char"/>
        </w:rPr>
        <w:t>(DMSO-d6).</w:t>
      </w:r>
      <w:bookmarkEnd w:id="135"/>
      <w:bookmarkEnd w:id="136"/>
      <w:bookmarkEnd w:id="137"/>
      <w:bookmarkEnd w:id="138"/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4382770" cy="3169920"/>
            <wp:effectExtent l="0" t="0" r="17780" b="11430"/>
            <wp:docPr id="154" name="Picture 154" descr="E:\new2021 project\COMPOUND\Project with dr.jalal\allaa\abindex\close 4OH (20a) Hmqc-NMR.jpgclose 4OH (20a) Hmqc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Picture 154" descr="E:\new2021 project\COMPOUND\Project with dr.jalal\allaa\abindex\close 4OH (20a) Hmqc-NMR.jpgclose 4OH (20a) Hmqc-NMR"/>
                    <pic:cNvPicPr>
                      <a:picLocks noChangeAspect="1"/>
                    </pic:cNvPicPr>
                  </pic:nvPicPr>
                  <pic:blipFill>
                    <a:blip r:embed="rId33"/>
                    <a:srcRect t="176" r="1722" b="1168"/>
                    <a:stretch>
                      <a:fillRect/>
                    </a:stretch>
                  </pic:blipFill>
                  <pic:spPr>
                    <a:xfrm>
                      <a:off x="0" y="0"/>
                      <a:ext cx="4382770" cy="3169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139" w:name="_Toc124189385"/>
      <w:bookmarkStart w:id="140" w:name="_Toc147694090"/>
      <w:bookmarkStart w:id="141" w:name="_Toc152491691"/>
      <w:bookmarkStart w:id="142" w:name="_Toc121213213"/>
      <w:bookmarkStart w:id="143" w:name="_Toc26202"/>
      <w:bookmarkStart w:id="144" w:name="_Toc24267"/>
      <w:bookmarkStart w:id="145" w:name="_Toc30651"/>
      <w:r>
        <w:t xml:space="preserve">Figure 1.23: The HMQC spectrum of compound </w:t>
      </w:r>
      <w:r>
        <w:t>20a</w:t>
      </w:r>
      <w:r>
        <w:t xml:space="preserve"> (DM</w:t>
      </w:r>
      <w:r>
        <w:t>SO-d6).</w:t>
      </w:r>
      <w:bookmarkEnd w:id="139"/>
      <w:bookmarkEnd w:id="140"/>
      <w:bookmarkEnd w:id="141"/>
      <w:bookmarkEnd w:id="142"/>
      <w:bookmarkEnd w:id="143"/>
      <w:bookmarkEnd w:id="144"/>
      <w:bookmarkEnd w:id="145"/>
    </w:p>
    <w:p w:rsidR="00E057DE" w:rsidRDefault="00E057DE"/>
    <w:p w:rsidR="00E057DE" w:rsidRDefault="00E057DE">
      <w:pPr>
        <w:ind w:right="-1"/>
        <w:jc w:val="both"/>
      </w:pPr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4132580" cy="2753360"/>
            <wp:effectExtent l="0" t="0" r="1270" b="8890"/>
            <wp:docPr id="158" name="Picture 158" descr="E:\new2021 project\COMPOUND\Project with dr.jalal\allaa\abindex\close 4OH (20a) Hmbc-NMR.jpgclose 4OH (20a) Hmbc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" name="Picture 158" descr="E:\new2021 project\COMPOUND\Project with dr.jalal\allaa\abindex\close 4OH (20a) Hmbc-NMR.jpgclose 4OH (20a) Hmbc-NMR"/>
                    <pic:cNvPicPr>
                      <a:picLocks noChangeAspect="1"/>
                    </pic:cNvPicPr>
                  </pic:nvPicPr>
                  <pic:blipFill>
                    <a:blip r:embed="rId34"/>
                    <a:srcRect t="-661" r="694" b="-1537"/>
                    <a:stretch>
                      <a:fillRect/>
                    </a:stretch>
                  </pic:blipFill>
                  <pic:spPr>
                    <a:xfrm>
                      <a:off x="0" y="0"/>
                      <a:ext cx="4132580" cy="2753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146" w:name="_Toc124189386"/>
      <w:bookmarkStart w:id="147" w:name="_Toc147694091"/>
      <w:bookmarkStart w:id="148" w:name="_Toc152491692"/>
      <w:bookmarkStart w:id="149" w:name="_Toc121213214"/>
      <w:bookmarkStart w:id="150" w:name="_Toc21690"/>
      <w:bookmarkStart w:id="151" w:name="_Toc9467"/>
      <w:bookmarkStart w:id="152" w:name="_Toc16912"/>
      <w:r>
        <w:t>Figure 1.24: The HMBC spectrum of compound</w:t>
      </w:r>
      <w:r>
        <w:t>20a</w:t>
      </w:r>
      <w:r>
        <w:t xml:space="preserve"> (DMSO-d6).</w:t>
      </w:r>
      <w:bookmarkEnd w:id="146"/>
      <w:bookmarkEnd w:id="147"/>
      <w:bookmarkEnd w:id="148"/>
      <w:bookmarkEnd w:id="149"/>
      <w:bookmarkEnd w:id="150"/>
      <w:bookmarkEnd w:id="151"/>
      <w:bookmarkEnd w:id="152"/>
    </w:p>
    <w:p w:rsidR="00E057DE" w:rsidRDefault="00E057DE">
      <w:pPr>
        <w:ind w:right="-1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E057DE" w:rsidRDefault="00E057DE">
      <w:pPr>
        <w:ind w:right="-1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E057DE" w:rsidRDefault="00E057DE">
      <w:pPr>
        <w:ind w:right="-1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E057DE" w:rsidRDefault="00AD4D09">
      <w:pPr>
        <w:pStyle w:val="ListParagraph"/>
        <w:keepNext/>
        <w:spacing w:line="240" w:lineRule="auto"/>
        <w:ind w:left="0" w:right="-1" w:firstLine="0"/>
        <w:jc w:val="both"/>
      </w:pPr>
      <w:r>
        <w:rPr>
          <w:rFonts w:asciiTheme="majorBidi" w:hAnsiTheme="majorBidi" w:cstheme="majorBidi"/>
          <w:b/>
          <w:bCs/>
          <w:noProof/>
          <w:color w:val="0070C0"/>
          <w:sz w:val="28"/>
          <w:szCs w:val="28"/>
        </w:rPr>
        <w:drawing>
          <wp:inline distT="0" distB="0" distL="0" distR="0">
            <wp:extent cx="5429250" cy="2546350"/>
            <wp:effectExtent l="0" t="0" r="0" b="6350"/>
            <wp:docPr id="45" name="Picture 45" descr="E:\new2021 project\COMPOUND\Project with dr.jalal\allaa\abindex\3S (11b) 1H-NMR.jpg3S (11b) 1H-NMR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Picture 45" descr="E:\new2021 project\COMPOUND\Project with dr.jalal\allaa\abindex\3S (11b) 1H-NMR.jpg3S (11b) 1H-NMR"/>
                    <pic:cNvPicPr/>
                  </pic:nvPicPr>
                  <pic:blipFill>
                    <a:blip r:embed="rId35"/>
                    <a:srcRect l="-72" r="-887"/>
                    <a:stretch>
                      <a:fillRect/>
                    </a:stretch>
                  </pic:blipFill>
                  <pic:spPr>
                    <a:xfrm>
                      <a:off x="0" y="0"/>
                      <a:ext cx="5429250" cy="254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153" w:name="_Toc147694092"/>
      <w:bookmarkStart w:id="154" w:name="_Toc121213198"/>
      <w:bookmarkStart w:id="155" w:name="_Toc152491693"/>
      <w:bookmarkStart w:id="156" w:name="_Toc124189368"/>
      <w:bookmarkStart w:id="157" w:name="_Toc9198"/>
      <w:bookmarkStart w:id="158" w:name="_Toc7410"/>
      <w:bookmarkStart w:id="159" w:name="_Toc10399"/>
      <w:bookmarkStart w:id="160" w:name="_Hlk120913071"/>
      <w:r>
        <w:t xml:space="preserve">Figure 1.25: The 1H-NMR spectrum of compound </w:t>
      </w:r>
      <w:r>
        <w:t>11b</w:t>
      </w:r>
      <w:r>
        <w:t xml:space="preserve"> (DMSO-d6).</w:t>
      </w:r>
      <w:bookmarkEnd w:id="153"/>
      <w:bookmarkEnd w:id="154"/>
      <w:bookmarkEnd w:id="155"/>
      <w:bookmarkEnd w:id="156"/>
      <w:bookmarkEnd w:id="157"/>
      <w:bookmarkEnd w:id="158"/>
      <w:bookmarkEnd w:id="159"/>
    </w:p>
    <w:bookmarkEnd w:id="160"/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5473065" cy="2449195"/>
            <wp:effectExtent l="0" t="0" r="13335" b="8255"/>
            <wp:docPr id="49" name="Picture 49" descr="E:\new2021 project\COMPOUND\Project with dr.jalal\allaa\abindex\3S (11b) 13C-NMR.jpg3S (11b) 13C-NMR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Picture 49" descr="E:\new2021 project\COMPOUND\Project with dr.jalal\allaa\abindex\3S (11b) 13C-NMR.jpg3S (11b) 13C-NMR"/>
                    <pic:cNvPicPr/>
                  </pic:nvPicPr>
                  <pic:blipFill>
                    <a:blip r:embed="rId36"/>
                    <a:srcRect l="-926" r="428"/>
                    <a:stretch>
                      <a:fillRect/>
                    </a:stretch>
                  </pic:blipFill>
                  <pic:spPr>
                    <a:xfrm>
                      <a:off x="0" y="0"/>
                      <a:ext cx="5473065" cy="2449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161" w:name="_Toc124189369"/>
      <w:bookmarkStart w:id="162" w:name="_Toc121213199"/>
      <w:bookmarkStart w:id="163" w:name="_Toc147694093"/>
      <w:bookmarkStart w:id="164" w:name="_Toc152491694"/>
      <w:bookmarkStart w:id="165" w:name="_Toc10179"/>
      <w:bookmarkStart w:id="166" w:name="_Toc15336"/>
      <w:bookmarkStart w:id="167" w:name="_Toc8249"/>
      <w:bookmarkStart w:id="168" w:name="_Hlk120913090"/>
      <w:r>
        <w:t xml:space="preserve">Figure 1.26: The 13C-NMR spectrum of compound </w:t>
      </w:r>
      <w:r>
        <w:t>11b</w:t>
      </w:r>
      <w:r>
        <w:t xml:space="preserve"> (DMSO-d6).</w:t>
      </w:r>
      <w:bookmarkEnd w:id="161"/>
      <w:bookmarkEnd w:id="162"/>
      <w:bookmarkEnd w:id="163"/>
      <w:bookmarkEnd w:id="164"/>
      <w:bookmarkEnd w:id="165"/>
      <w:bookmarkEnd w:id="166"/>
      <w:bookmarkEnd w:id="167"/>
    </w:p>
    <w:bookmarkEnd w:id="168"/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5114290" cy="2535555"/>
            <wp:effectExtent l="0" t="0" r="10160" b="17145"/>
            <wp:docPr id="130" name="Picture 130" descr="E:\new2021 project\COMPOUND\Project with dr.jalal\allaa\abindex\3S (11b) Dept-NMR.jpg3S (11b) Dept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Picture 130" descr="E:\new2021 project\COMPOUND\Project with dr.jalal\allaa\abindex\3S (11b) Dept-NMR.jpg3S (11b) Dept-NMR"/>
                    <pic:cNvPicPr>
                      <a:picLocks noChangeAspect="1"/>
                    </pic:cNvPicPr>
                  </pic:nvPicPr>
                  <pic:blipFill>
                    <a:blip r:embed="rId37"/>
                    <a:srcRect l="-598" r="-919"/>
                    <a:stretch>
                      <a:fillRect/>
                    </a:stretch>
                  </pic:blipFill>
                  <pic:spPr>
                    <a:xfrm>
                      <a:off x="0" y="0"/>
                      <a:ext cx="5114290" cy="2535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169" w:name="_Toc147694094"/>
      <w:bookmarkStart w:id="170" w:name="_Toc121213200"/>
      <w:bookmarkStart w:id="171" w:name="_Toc124189370"/>
      <w:bookmarkStart w:id="172" w:name="_Toc152491695"/>
      <w:bookmarkStart w:id="173" w:name="_Toc18086"/>
      <w:bookmarkStart w:id="174" w:name="_Toc22309"/>
      <w:bookmarkStart w:id="175" w:name="_Toc972"/>
      <w:bookmarkStart w:id="176" w:name="_Hlk120913105"/>
      <w:r>
        <w:t xml:space="preserve">Figure 1.27: The DEPT (135) spectrum of compound </w:t>
      </w:r>
      <w:r>
        <w:t>11b</w:t>
      </w:r>
      <w:r>
        <w:t xml:space="preserve"> (DMSO-d6).</w:t>
      </w:r>
      <w:bookmarkEnd w:id="169"/>
      <w:bookmarkEnd w:id="170"/>
      <w:bookmarkEnd w:id="171"/>
      <w:bookmarkEnd w:id="172"/>
      <w:bookmarkEnd w:id="173"/>
      <w:bookmarkEnd w:id="174"/>
      <w:bookmarkEnd w:id="175"/>
    </w:p>
    <w:p w:rsidR="00E057DE" w:rsidRDefault="00E057DE">
      <w:pPr>
        <w:ind w:right="-1"/>
        <w:jc w:val="both"/>
      </w:pPr>
    </w:p>
    <w:p w:rsidR="00E057DE" w:rsidRDefault="00E057DE">
      <w:pPr>
        <w:ind w:right="-1"/>
        <w:jc w:val="both"/>
      </w:pPr>
    </w:p>
    <w:p w:rsidR="00E057DE" w:rsidRDefault="00E057DE">
      <w:pPr>
        <w:ind w:right="-1"/>
        <w:jc w:val="both"/>
      </w:pPr>
    </w:p>
    <w:bookmarkEnd w:id="176"/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4445635" cy="2992755"/>
            <wp:effectExtent l="0" t="0" r="12065" b="17145"/>
            <wp:docPr id="131" name="Picture 131" descr="E:\new2021 project\COMPOUND\Project with dr.jalal\allaa\abindex\3S (11b) Cosy-NMR.jpg3S (11b) Cosy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Picture 131" descr="E:\new2021 project\COMPOUND\Project with dr.jalal\allaa\abindex\3S (11b) Cosy-NMR.jpg3S (11b) Cosy-NMR"/>
                    <pic:cNvPicPr>
                      <a:picLocks noChangeAspect="1"/>
                    </pic:cNvPicPr>
                  </pic:nvPicPr>
                  <pic:blipFill>
                    <a:blip r:embed="rId38"/>
                    <a:srcRect t="5566" b="863"/>
                    <a:stretch>
                      <a:fillRect/>
                    </a:stretch>
                  </pic:blipFill>
                  <pic:spPr>
                    <a:xfrm>
                      <a:off x="0" y="0"/>
                      <a:ext cx="4445635" cy="2992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177" w:name="_Toc124189371"/>
      <w:bookmarkStart w:id="178" w:name="_Toc152491696"/>
      <w:bookmarkStart w:id="179" w:name="_Toc121213201"/>
      <w:bookmarkStart w:id="180" w:name="_Toc147694095"/>
      <w:bookmarkStart w:id="181" w:name="_Toc11979"/>
      <w:bookmarkStart w:id="182" w:name="_Toc14085"/>
      <w:bookmarkStart w:id="183" w:name="_Toc21857"/>
      <w:bookmarkStart w:id="184" w:name="_Hlk120913121"/>
      <w:r>
        <w:t xml:space="preserve">Figure 1.28: The COSY spectrum of compound </w:t>
      </w:r>
      <w:r>
        <w:t>11b</w:t>
      </w:r>
      <w:r>
        <w:t xml:space="preserve"> (DMSO-d6).</w:t>
      </w:r>
      <w:bookmarkEnd w:id="177"/>
      <w:bookmarkEnd w:id="178"/>
      <w:bookmarkEnd w:id="179"/>
      <w:bookmarkEnd w:id="180"/>
      <w:bookmarkEnd w:id="181"/>
      <w:bookmarkEnd w:id="182"/>
      <w:bookmarkEnd w:id="183"/>
    </w:p>
    <w:bookmarkEnd w:id="184"/>
    <w:p w:rsidR="00E057DE" w:rsidRDefault="00E057DE">
      <w:pPr>
        <w:ind w:right="-1"/>
        <w:jc w:val="both"/>
      </w:pPr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4067810" cy="3013075"/>
            <wp:effectExtent l="0" t="0" r="8890" b="15875"/>
            <wp:docPr id="44" name="Picture 44" descr="E:\new2021 project\COMPOUND\Project with dr.jalal\allaa\abindex\3S (11b)Hmqc-NMR.jpg3S (11b)Hmqc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Picture 44" descr="E:\new2021 project\COMPOUND\Project with dr.jalal\allaa\abindex\3S (11b)Hmqc-NMR.jpg3S (11b)Hmqc-NMR"/>
                    <pic:cNvPicPr>
                      <a:picLocks noChangeAspect="1"/>
                    </pic:cNvPicPr>
                  </pic:nvPicPr>
                  <pic:blipFill>
                    <a:blip r:embed="rId39"/>
                    <a:srcRect t="8811" r="1325" b="-1260"/>
                    <a:stretch>
                      <a:fillRect/>
                    </a:stretch>
                  </pic:blipFill>
                  <pic:spPr>
                    <a:xfrm>
                      <a:off x="0" y="0"/>
                      <a:ext cx="4067810" cy="301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185" w:name="_Toc124189372"/>
      <w:bookmarkStart w:id="186" w:name="_Toc147694096"/>
      <w:bookmarkStart w:id="187" w:name="_Toc152491697"/>
      <w:bookmarkStart w:id="188" w:name="_Toc121213202"/>
      <w:bookmarkStart w:id="189" w:name="_Toc7198"/>
      <w:bookmarkStart w:id="190" w:name="_Toc29905"/>
      <w:bookmarkStart w:id="191" w:name="_Toc6499"/>
      <w:bookmarkStart w:id="192" w:name="_Hlk120913137"/>
      <w:r>
        <w:t xml:space="preserve">Figure 1.29: The HMQC spectrum of compound </w:t>
      </w:r>
      <w:r>
        <w:t>11b</w:t>
      </w:r>
      <w:r>
        <w:t xml:space="preserve"> (DMSO-d6).</w:t>
      </w:r>
      <w:bookmarkEnd w:id="185"/>
      <w:bookmarkEnd w:id="186"/>
      <w:bookmarkEnd w:id="187"/>
      <w:bookmarkEnd w:id="188"/>
      <w:bookmarkEnd w:id="189"/>
      <w:bookmarkEnd w:id="190"/>
      <w:bookmarkEnd w:id="191"/>
    </w:p>
    <w:p w:rsidR="00E057DE" w:rsidRDefault="00E057DE">
      <w:pPr>
        <w:ind w:right="-1"/>
        <w:jc w:val="both"/>
      </w:pPr>
    </w:p>
    <w:bookmarkEnd w:id="192"/>
    <w:p w:rsidR="00E057DE" w:rsidRDefault="00AD4D09">
      <w:pPr>
        <w:pStyle w:val="Caption"/>
        <w:keepNext/>
        <w:ind w:left="0" w:right="-1" w:firstLine="0"/>
        <w:jc w:val="both"/>
      </w:pPr>
      <w:r>
        <w:rPr>
          <w:noProof/>
        </w:rPr>
        <w:drawing>
          <wp:inline distT="0" distB="0" distL="0" distR="0">
            <wp:extent cx="4623435" cy="2802890"/>
            <wp:effectExtent l="0" t="0" r="5715" b="16510"/>
            <wp:docPr id="46" name="Picture 46" descr="E:\new2021 project\COMPOUND\Project with dr.jalal\allaa\abindex\3S (11b)Hmbc-NMR.jpg3S (11b)Hmbc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Picture 46" descr="E:\new2021 project\COMPOUND\Project with dr.jalal\allaa\abindex\3S (11b)Hmbc-NMR.jpg3S (11b)Hmbc-NMR"/>
                    <pic:cNvPicPr>
                      <a:picLocks noChangeAspect="1"/>
                    </pic:cNvPicPr>
                  </pic:nvPicPr>
                  <pic:blipFill>
                    <a:blip r:embed="rId40"/>
                    <a:srcRect l="-930" r="165"/>
                    <a:stretch>
                      <a:fillRect/>
                    </a:stretch>
                  </pic:blipFill>
                  <pic:spPr>
                    <a:xfrm>
                      <a:off x="0" y="0"/>
                      <a:ext cx="4623435" cy="2802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193" w:name="_Hlk120913150"/>
      <w:bookmarkStart w:id="194" w:name="_Toc121213203"/>
      <w:bookmarkStart w:id="195" w:name="_Toc152491698"/>
      <w:bookmarkStart w:id="196" w:name="_Toc124189373"/>
      <w:bookmarkStart w:id="197" w:name="_Toc147694097"/>
      <w:bookmarkStart w:id="198" w:name="_Toc17998"/>
      <w:bookmarkStart w:id="199" w:name="_Toc3225"/>
      <w:bookmarkStart w:id="200" w:name="_Toc23049"/>
      <w:r>
        <w:t xml:space="preserve">Figure 1.30: The HMBC spectrum of compound </w:t>
      </w:r>
      <w:r>
        <w:t>11b</w:t>
      </w:r>
      <w:r>
        <w:t>(DMSO-d6).</w:t>
      </w:r>
      <w:bookmarkEnd w:id="193"/>
      <w:bookmarkEnd w:id="194"/>
      <w:bookmarkEnd w:id="195"/>
      <w:bookmarkEnd w:id="196"/>
      <w:bookmarkEnd w:id="197"/>
      <w:bookmarkEnd w:id="198"/>
      <w:bookmarkEnd w:id="199"/>
      <w:bookmarkEnd w:id="200"/>
    </w:p>
    <w:p w:rsidR="00E057DE" w:rsidRDefault="00E057DE">
      <w:pPr>
        <w:ind w:right="-1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E057DE" w:rsidRDefault="00E057DE">
      <w:pPr>
        <w:ind w:right="-1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E057DE" w:rsidRDefault="00E057DE">
      <w:pPr>
        <w:ind w:right="-1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E057DE" w:rsidRDefault="00E057DE">
      <w:pPr>
        <w:ind w:right="-1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E057DE" w:rsidRDefault="00AD4D09">
      <w:pPr>
        <w:ind w:right="-1"/>
        <w:jc w:val="both"/>
        <w:rPr>
          <w:rStyle w:val="Heading2Char"/>
        </w:rPr>
      </w:pPr>
      <w:r>
        <w:rPr>
          <w:rFonts w:asciiTheme="majorBidi" w:hAnsiTheme="majorBidi" w:cstheme="majorBidi"/>
          <w:noProof/>
          <w:color w:val="000000" w:themeColor="text1"/>
          <w:sz w:val="24"/>
          <w:szCs w:val="24"/>
        </w:rPr>
        <w:drawing>
          <wp:inline distT="0" distB="0" distL="114300" distR="114300">
            <wp:extent cx="4744085" cy="2527935"/>
            <wp:effectExtent l="0" t="0" r="18415" b="5715"/>
            <wp:docPr id="67" name="Picture 67" descr="E:\new2021 project\COMPOUND\Project with dr.jalal\allaa\abindex\2S (13b) 1H-NMR.jpg2S (13b) 1H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Picture 67" descr="E:\new2021 project\COMPOUND\Project with dr.jalal\allaa\abindex\2S (13b) 1H-NMR.jpg2S (13b) 1H-NMR"/>
                    <pic:cNvPicPr>
                      <a:picLocks noChangeAspect="1"/>
                    </pic:cNvPicPr>
                  </pic:nvPicPr>
                  <pic:blipFill>
                    <a:blip r:embed="rId41">
                      <a:lum contrast="4000"/>
                    </a:blip>
                    <a:srcRect t="108" b="108"/>
                    <a:stretch>
                      <a:fillRect/>
                    </a:stretch>
                  </pic:blipFill>
                  <pic:spPr>
                    <a:xfrm>
                      <a:off x="0" y="0"/>
                      <a:ext cx="4744085" cy="2527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                   </w:t>
      </w:r>
      <w:r>
        <w:rPr>
          <w:rStyle w:val="Heading2Char"/>
        </w:rPr>
        <w:t>Figure 1.</w:t>
      </w:r>
      <w:r>
        <w:rPr>
          <w:rStyle w:val="Heading2Char"/>
        </w:rPr>
        <w:t>31</w:t>
      </w:r>
      <w:r>
        <w:rPr>
          <w:rStyle w:val="Heading2Char"/>
        </w:rPr>
        <w:t xml:space="preserve">: The 1H-NMR spectrum of compound </w:t>
      </w:r>
      <w:r>
        <w:rPr>
          <w:rStyle w:val="Heading2Char"/>
        </w:rPr>
        <w:t>1</w:t>
      </w:r>
      <w:r>
        <w:rPr>
          <w:rStyle w:val="Heading2Char"/>
        </w:rPr>
        <w:t>3</w:t>
      </w:r>
      <w:r>
        <w:rPr>
          <w:rStyle w:val="Heading2Char"/>
        </w:rPr>
        <w:t>b</w:t>
      </w:r>
      <w:r>
        <w:rPr>
          <w:rStyle w:val="Heading2Char"/>
        </w:rPr>
        <w:t xml:space="preserve"> (DMSO-d6)</w:t>
      </w:r>
    </w:p>
    <w:p w:rsidR="00E057DE" w:rsidRDefault="00E057DE">
      <w:pPr>
        <w:ind w:right="-1"/>
        <w:jc w:val="both"/>
        <w:rPr>
          <w:rStyle w:val="Heading2Char"/>
        </w:rPr>
      </w:pPr>
    </w:p>
    <w:p w:rsidR="00E057DE" w:rsidRDefault="00AD4D09">
      <w:pPr>
        <w:ind w:right="-1"/>
        <w:jc w:val="both"/>
        <w:rPr>
          <w:rStyle w:val="Heading2Char"/>
        </w:rPr>
      </w:pPr>
      <w:r>
        <w:rPr>
          <w:noProof/>
        </w:rPr>
        <w:drawing>
          <wp:inline distT="0" distB="0" distL="0" distR="0">
            <wp:extent cx="5693410" cy="2421255"/>
            <wp:effectExtent l="0" t="0" r="2540" b="17145"/>
            <wp:docPr id="1" name="Picture 1" descr="E:\new2021 project\COMPOUND\Project with dr.jalal\allaa\abindex\2S (13b) 13C-NMR.jpg2S (13b) 13C-NMR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E:\new2021 project\COMPOUND\Project with dr.jalal\allaa\abindex\2S (13b) 13C-NMR.jpg2S (13b) 13C-NMR"/>
                    <pic:cNvPicPr/>
                  </pic:nvPicPr>
                  <pic:blipFill>
                    <a:blip r:embed="rId42"/>
                    <a:srcRect t="-3454" r="245" b="1714"/>
                    <a:stretch>
                      <a:fillRect/>
                    </a:stretch>
                  </pic:blipFill>
                  <pic:spPr>
                    <a:xfrm>
                      <a:off x="0" y="0"/>
                      <a:ext cx="5693410" cy="2421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Style w:val="Heading2Char"/>
        </w:rPr>
        <w:t>Figure 1.</w:t>
      </w:r>
      <w:r>
        <w:rPr>
          <w:rStyle w:val="Heading2Char"/>
        </w:rPr>
        <w:t>32</w:t>
      </w:r>
      <w:r>
        <w:rPr>
          <w:rStyle w:val="Heading2Char"/>
        </w:rPr>
        <w:t xml:space="preserve">: The 13C-NMR spectrum of compound </w:t>
      </w:r>
      <w:r>
        <w:rPr>
          <w:rStyle w:val="Heading2Char"/>
        </w:rPr>
        <w:t>13b</w:t>
      </w:r>
      <w:r>
        <w:rPr>
          <w:rStyle w:val="Heading2Char"/>
        </w:rPr>
        <w:t xml:space="preserve"> (DMSO-d6).</w:t>
      </w:r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5040630" cy="2123440"/>
            <wp:effectExtent l="0" t="0" r="0" b="0"/>
            <wp:docPr id="2" name="Picture 2" descr="E:\new2021 project\COMPOUND\Project with dr.jalal\allaa\abindex\2S (13b) Dept-NMR.jpg2S (13b) Dept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E:\new2021 project\COMPOUND\Project with dr.jalal\allaa\abindex\2S (13b) Dept-NMR.jpg2S (13b) Dept-NMR"/>
                    <pic:cNvPicPr>
                      <a:picLocks noChangeAspect="1"/>
                    </pic:cNvPicPr>
                  </pic:nvPicPr>
                  <pic:blipFill>
                    <a:blip r:embed="rId43">
                      <a:lum contrast="12000"/>
                    </a:blip>
                    <a:srcRect l="-1948" t="-3044" r="-1875" b="-7832"/>
                    <a:stretch>
                      <a:fillRect/>
                    </a:stretch>
                  </pic:blipFill>
                  <pic:spPr>
                    <a:xfrm>
                      <a:off x="0" y="0"/>
                      <a:ext cx="5040630" cy="2123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201" w:name="_Toc1778"/>
      <w:bookmarkStart w:id="202" w:name="_Toc21864"/>
      <w:bookmarkStart w:id="203" w:name="_Toc3392"/>
      <w:r>
        <w:t>Figure 1.</w:t>
      </w:r>
      <w:r>
        <w:t>33</w:t>
      </w:r>
      <w:r>
        <w:t>: The DEPT (135) spectrum of compound</w:t>
      </w:r>
      <w:r>
        <w:t xml:space="preserve"> 13b</w:t>
      </w:r>
      <w:r>
        <w:t xml:space="preserve"> (DMSO-d6).</w:t>
      </w:r>
      <w:bookmarkEnd w:id="201"/>
      <w:bookmarkEnd w:id="202"/>
      <w:bookmarkEnd w:id="203"/>
    </w:p>
    <w:p w:rsidR="00E057DE" w:rsidRDefault="00E057DE">
      <w:pPr>
        <w:ind w:right="-1"/>
        <w:jc w:val="both"/>
      </w:pPr>
    </w:p>
    <w:p w:rsidR="00E057DE" w:rsidRDefault="00E057DE">
      <w:pPr>
        <w:ind w:right="-1"/>
        <w:jc w:val="both"/>
      </w:pPr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5105400" cy="3532505"/>
            <wp:effectExtent l="0" t="0" r="0" b="0"/>
            <wp:docPr id="9" name="Picture 9" descr="E:\new2021 project\COMPOUND\Project with dr.jalal\allaa\abindex\2S (13b) Cosy-NMR.jpg2S (13b) Cosy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E:\new2021 project\COMPOUND\Project with dr.jalal\allaa\abindex\2S (13b) Cosy-NMR.jpg2S (13b) Cosy-NMR"/>
                    <pic:cNvPicPr>
                      <a:picLocks noChangeAspect="1"/>
                    </pic:cNvPicPr>
                  </pic:nvPicPr>
                  <pic:blipFill>
                    <a:blip r:embed="rId44"/>
                    <a:srcRect t="198" b="323"/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3532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204" w:name="_Toc1630"/>
      <w:bookmarkStart w:id="205" w:name="_Toc32627"/>
      <w:bookmarkStart w:id="206" w:name="_Toc658"/>
      <w:r>
        <w:t>Figure 1.</w:t>
      </w:r>
      <w:r>
        <w:t>34</w:t>
      </w:r>
      <w:r>
        <w:t xml:space="preserve">: The COSY spectrum of compound </w:t>
      </w:r>
      <w:r>
        <w:t>13b</w:t>
      </w:r>
      <w:r>
        <w:t xml:space="preserve"> (DMSO-d6).</w:t>
      </w:r>
      <w:bookmarkEnd w:id="204"/>
      <w:bookmarkEnd w:id="205"/>
      <w:bookmarkEnd w:id="206"/>
    </w:p>
    <w:p w:rsidR="00E057DE" w:rsidRDefault="00E057DE">
      <w:pPr>
        <w:ind w:right="-1"/>
        <w:jc w:val="both"/>
      </w:pPr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4199890" cy="3121025"/>
            <wp:effectExtent l="0" t="0" r="10160" b="3175"/>
            <wp:docPr id="10" name="Picture 10" descr="E:\new2021 project\COMPOUND\Project with dr.jalal\allaa\abindex\2S (13b)Hmqc-NMR.jpg2S (13b)Hmqc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E:\new2021 project\COMPOUND\Project with dr.jalal\allaa\abindex\2S (13b)Hmqc-NMR.jpg2S (13b)Hmqc-NMR"/>
                    <pic:cNvPicPr>
                      <a:picLocks noChangeAspect="1"/>
                    </pic:cNvPicPr>
                  </pic:nvPicPr>
                  <pic:blipFill>
                    <a:blip r:embed="rId45"/>
                    <a:srcRect t="1207" b="804"/>
                    <a:stretch>
                      <a:fillRect/>
                    </a:stretch>
                  </pic:blipFill>
                  <pic:spPr>
                    <a:xfrm>
                      <a:off x="0" y="0"/>
                      <a:ext cx="4199890" cy="312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207" w:name="_Toc1859"/>
      <w:bookmarkStart w:id="208" w:name="_Toc5408"/>
      <w:bookmarkStart w:id="209" w:name="_Toc27244"/>
      <w:r>
        <w:t>Figure 1.</w:t>
      </w:r>
      <w:r>
        <w:t>35</w:t>
      </w:r>
      <w:r>
        <w:t xml:space="preserve">: The HMQC spectrum of compound </w:t>
      </w:r>
      <w:r>
        <w:t xml:space="preserve">13b </w:t>
      </w:r>
      <w:r>
        <w:t>(DMSO-d6).</w:t>
      </w:r>
      <w:bookmarkEnd w:id="207"/>
      <w:bookmarkEnd w:id="208"/>
      <w:bookmarkEnd w:id="209"/>
    </w:p>
    <w:p w:rsidR="00E057DE" w:rsidRDefault="00E057DE">
      <w:pPr>
        <w:ind w:right="-1"/>
        <w:jc w:val="both"/>
      </w:pPr>
    </w:p>
    <w:p w:rsidR="00E057DE" w:rsidRDefault="00E057DE">
      <w:pPr>
        <w:ind w:right="-1"/>
        <w:jc w:val="both"/>
      </w:pPr>
    </w:p>
    <w:p w:rsidR="00E057DE" w:rsidRDefault="00AD4D09">
      <w:pPr>
        <w:pStyle w:val="Caption"/>
        <w:keepNext/>
        <w:ind w:left="0" w:right="-1" w:firstLine="0"/>
        <w:jc w:val="both"/>
      </w:pPr>
      <w:r>
        <w:rPr>
          <w:noProof/>
        </w:rPr>
        <w:drawing>
          <wp:inline distT="0" distB="0" distL="0" distR="0">
            <wp:extent cx="4693920" cy="3226435"/>
            <wp:effectExtent l="0" t="0" r="11430" b="12065"/>
            <wp:docPr id="11" name="Picture 11" descr="E:\new2021 project\COMPOUND\Project with dr.jalal\allaa\abindex\2S (13b)Hmbc-NMR.jpg2S (13b)Hmbc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E:\new2021 project\COMPOUND\Project with dr.jalal\allaa\abindex\2S (13b)Hmbc-NMR.jpg2S (13b)Hmbc-NMR"/>
                    <pic:cNvPicPr>
                      <a:picLocks noChangeAspect="1"/>
                    </pic:cNvPicPr>
                  </pic:nvPicPr>
                  <pic:blipFill>
                    <a:blip r:embed="rId46"/>
                    <a:srcRect l="3897" r="3897"/>
                    <a:stretch>
                      <a:fillRect/>
                    </a:stretch>
                  </pic:blipFill>
                  <pic:spPr>
                    <a:xfrm>
                      <a:off x="0" y="0"/>
                      <a:ext cx="4693920" cy="3226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210" w:name="_Toc32132"/>
      <w:bookmarkStart w:id="211" w:name="_Toc29987"/>
      <w:bookmarkStart w:id="212" w:name="_Toc15710"/>
      <w:r>
        <w:t>Figure 1.3</w:t>
      </w:r>
      <w:r>
        <w:t>6</w:t>
      </w:r>
      <w:r>
        <w:t xml:space="preserve">: The HMBC spectrum of compound </w:t>
      </w:r>
      <w:r>
        <w:t xml:space="preserve">13b </w:t>
      </w:r>
      <w:r>
        <w:t>(DMSO-d6).</w:t>
      </w:r>
      <w:bookmarkEnd w:id="210"/>
      <w:bookmarkEnd w:id="211"/>
      <w:bookmarkEnd w:id="212"/>
    </w:p>
    <w:p w:rsidR="00E057DE" w:rsidRDefault="00E057DE">
      <w:pPr>
        <w:ind w:right="-1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E057DE" w:rsidRDefault="00E057DE">
      <w:pPr>
        <w:ind w:right="-1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E057DE" w:rsidRDefault="00AD4D09">
      <w:pPr>
        <w:ind w:right="-1"/>
        <w:jc w:val="both"/>
        <w:rPr>
          <w:rStyle w:val="Heading2Char"/>
        </w:rPr>
      </w:pPr>
      <w:r>
        <w:rPr>
          <w:rFonts w:asciiTheme="majorBidi" w:hAnsiTheme="majorBidi" w:cstheme="majorBidi"/>
          <w:noProof/>
          <w:color w:val="000000" w:themeColor="text1"/>
          <w:sz w:val="24"/>
          <w:szCs w:val="24"/>
        </w:rPr>
        <w:drawing>
          <wp:inline distT="0" distB="0" distL="114300" distR="114300">
            <wp:extent cx="5933440" cy="2515235"/>
            <wp:effectExtent l="0" t="0" r="10160" b="18415"/>
            <wp:docPr id="68" name="Picture 68" descr="2O (14b) 1H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Picture 68" descr="2O (14b) 1H-NMR"/>
                    <pic:cNvPicPr>
                      <a:picLocks noChangeAspect="1"/>
                    </pic:cNvPicPr>
                  </pic:nvPicPr>
                  <pic:blipFill>
                    <a:blip r:embed="rId47">
                      <a:lum contrast="1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3440" cy="2515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Heading2Char"/>
        </w:rPr>
        <w:t>Figure 1.</w:t>
      </w:r>
      <w:r>
        <w:rPr>
          <w:rStyle w:val="Heading2Char"/>
        </w:rPr>
        <w:t>37</w:t>
      </w:r>
      <w:r>
        <w:rPr>
          <w:rStyle w:val="Heading2Char"/>
        </w:rPr>
        <w:t xml:space="preserve">: The 1H-NMR spectrum of compound </w:t>
      </w:r>
      <w:r>
        <w:rPr>
          <w:rStyle w:val="Heading2Char"/>
        </w:rPr>
        <w:t>14b</w:t>
      </w:r>
      <w:r>
        <w:rPr>
          <w:rStyle w:val="Heading2Char"/>
        </w:rPr>
        <w:t xml:space="preserve"> (DMSO-d6)</w:t>
      </w:r>
    </w:p>
    <w:p w:rsidR="00E057DE" w:rsidRDefault="00E057DE">
      <w:pPr>
        <w:ind w:right="-1"/>
        <w:jc w:val="both"/>
        <w:rPr>
          <w:rStyle w:val="Heading2Char"/>
        </w:rPr>
      </w:pPr>
    </w:p>
    <w:p w:rsidR="00E057DE" w:rsidRDefault="00AD4D09">
      <w:pPr>
        <w:ind w:right="-1"/>
        <w:jc w:val="both"/>
      </w:pPr>
      <w:r>
        <w:rPr>
          <w:noProof/>
        </w:rPr>
        <w:drawing>
          <wp:inline distT="0" distB="0" distL="0" distR="0">
            <wp:extent cx="5722620" cy="2339975"/>
            <wp:effectExtent l="0" t="0" r="11430" b="3175"/>
            <wp:docPr id="12" name="Picture 12" descr="E:\new2021 project\COMPOUND\Project with dr.jalal\allaa\abindex\2O (14b) 13C-NMR.jpg2O (14b) 13C-NMR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E:\new2021 project\COMPOUND\Project with dr.jalal\allaa\abindex\2O (14b) 13C-NMR.jpg2O (14b) 13C-NMR"/>
                    <pic:cNvPicPr/>
                  </pic:nvPicPr>
                  <pic:blipFill>
                    <a:blip r:embed="rId48"/>
                    <a:srcRect l="-27" r="-627"/>
                    <a:stretch>
                      <a:fillRect/>
                    </a:stretch>
                  </pic:blipFill>
                  <pic:spPr>
                    <a:xfrm>
                      <a:off x="0" y="0"/>
                      <a:ext cx="5722620" cy="2339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Style w:val="Heading2Char"/>
        </w:rPr>
        <w:t>Figure 1.</w:t>
      </w:r>
      <w:r>
        <w:rPr>
          <w:rStyle w:val="Heading2Char"/>
        </w:rPr>
        <w:t>38</w:t>
      </w:r>
      <w:r>
        <w:rPr>
          <w:rStyle w:val="Heading2Char"/>
        </w:rPr>
        <w:t xml:space="preserve">: The 13C-NMR spectrum of compound </w:t>
      </w:r>
      <w:r>
        <w:rPr>
          <w:rStyle w:val="Heading2Char"/>
        </w:rPr>
        <w:t>14bb</w:t>
      </w:r>
      <w:r>
        <w:rPr>
          <w:rStyle w:val="Heading2Char"/>
        </w:rPr>
        <w:t xml:space="preserve"> (DMSO-d6).</w:t>
      </w:r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5190490" cy="2922270"/>
            <wp:effectExtent l="0" t="0" r="10160" b="1143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>
                      <a:picLocks noChangeAspect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90490" cy="2922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213" w:name="_Toc3234"/>
      <w:bookmarkStart w:id="214" w:name="_Toc7335"/>
      <w:bookmarkStart w:id="215" w:name="_Toc16181"/>
      <w:r>
        <w:t>Figure 1.</w:t>
      </w:r>
      <w:r>
        <w:t>39</w:t>
      </w:r>
      <w:r>
        <w:t xml:space="preserve">: The </w:t>
      </w:r>
      <w:r>
        <w:t>DEPT (135) spectrum of compound</w:t>
      </w:r>
      <w:r>
        <w:t xml:space="preserve"> 14b </w:t>
      </w:r>
      <w:r>
        <w:t>(DMSO-d6).</w:t>
      </w:r>
      <w:bookmarkEnd w:id="213"/>
      <w:bookmarkEnd w:id="214"/>
      <w:bookmarkEnd w:id="215"/>
    </w:p>
    <w:p w:rsidR="00E057DE" w:rsidRDefault="00E057DE">
      <w:pPr>
        <w:ind w:right="-1"/>
        <w:jc w:val="both"/>
      </w:pPr>
    </w:p>
    <w:p w:rsidR="00E057DE" w:rsidRDefault="00E057DE">
      <w:pPr>
        <w:ind w:right="-1"/>
        <w:jc w:val="both"/>
      </w:pPr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4749800" cy="3036570"/>
            <wp:effectExtent l="0" t="0" r="12700" b="11430"/>
            <wp:docPr id="14" name="Picture 14" descr="E:\new2021 project\COMPOUND\Project with dr.jalal\allaa\abindex\2O(14b) Cosy-NMR.jpg2O(14b) Cosy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 descr="E:\new2021 project\COMPOUND\Project with dr.jalal\allaa\abindex\2O(14b) Cosy-NMR.jpg2O(14b) Cosy-NMR"/>
                    <pic:cNvPicPr>
                      <a:picLocks noChangeAspect="1"/>
                    </pic:cNvPicPr>
                  </pic:nvPicPr>
                  <pic:blipFill>
                    <a:blip r:embed="rId50"/>
                    <a:srcRect t="684" b="684"/>
                    <a:stretch>
                      <a:fillRect/>
                    </a:stretch>
                  </pic:blipFill>
                  <pic:spPr>
                    <a:xfrm>
                      <a:off x="0" y="0"/>
                      <a:ext cx="4749800" cy="3036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216" w:name="_Toc13203"/>
      <w:bookmarkStart w:id="217" w:name="_Toc3934"/>
      <w:bookmarkStart w:id="218" w:name="_Toc15128"/>
      <w:r>
        <w:t>Figure 1.</w:t>
      </w:r>
      <w:r>
        <w:t>40</w:t>
      </w:r>
      <w:r>
        <w:t xml:space="preserve">: The COSY spectrum of compound </w:t>
      </w:r>
      <w:r>
        <w:t>14b</w:t>
      </w:r>
      <w:r>
        <w:t xml:space="preserve"> (DMSO-d6).</w:t>
      </w:r>
      <w:bookmarkEnd w:id="216"/>
      <w:bookmarkEnd w:id="217"/>
      <w:bookmarkEnd w:id="218"/>
    </w:p>
    <w:p w:rsidR="00E057DE" w:rsidRDefault="00E057DE">
      <w:pPr>
        <w:ind w:right="-1"/>
        <w:jc w:val="both"/>
      </w:pPr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4293235" cy="2882900"/>
            <wp:effectExtent l="0" t="0" r="12065" b="12700"/>
            <wp:docPr id="15" name="Picture 15" descr="E:\new2021 project\COMPOUND\Project with dr.jalal\allaa\abindex\2O(14b)Hmqc-NMR.jpg2O(14b)Hmqc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 descr="E:\new2021 project\COMPOUND\Project with dr.jalal\allaa\abindex\2O(14b)Hmqc-NMR.jpg2O(14b)Hmqc-NMR"/>
                    <pic:cNvPicPr>
                      <a:picLocks noChangeAspect="1"/>
                    </pic:cNvPicPr>
                  </pic:nvPicPr>
                  <pic:blipFill>
                    <a:blip r:embed="rId51"/>
                    <a:srcRect l="-1606" t="301" r="306" b="561"/>
                    <a:stretch>
                      <a:fillRect/>
                    </a:stretch>
                  </pic:blipFill>
                  <pic:spPr>
                    <a:xfrm>
                      <a:off x="0" y="0"/>
                      <a:ext cx="4293235" cy="288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219" w:name="_Toc1041"/>
      <w:bookmarkStart w:id="220" w:name="_Toc31652"/>
      <w:bookmarkStart w:id="221" w:name="_Toc12011"/>
      <w:r>
        <w:t>Figure 1.</w:t>
      </w:r>
      <w:r>
        <w:t>41</w:t>
      </w:r>
      <w:r>
        <w:t xml:space="preserve">: The HMQC spectrum of compound </w:t>
      </w:r>
      <w:r>
        <w:t>14b</w:t>
      </w:r>
      <w:r>
        <w:t xml:space="preserve"> (DMSO-d6).</w:t>
      </w:r>
      <w:bookmarkEnd w:id="219"/>
      <w:bookmarkEnd w:id="220"/>
      <w:bookmarkEnd w:id="221"/>
    </w:p>
    <w:p w:rsidR="00E057DE" w:rsidRDefault="00E057DE">
      <w:pPr>
        <w:ind w:right="-1"/>
        <w:jc w:val="both"/>
      </w:pPr>
    </w:p>
    <w:p w:rsidR="00E057DE" w:rsidRDefault="00AD4D09">
      <w:pPr>
        <w:pStyle w:val="Caption"/>
        <w:keepNext/>
        <w:ind w:left="0" w:right="-1" w:firstLine="0"/>
        <w:jc w:val="both"/>
      </w:pPr>
      <w:r>
        <w:rPr>
          <w:noProof/>
        </w:rPr>
        <w:drawing>
          <wp:inline distT="0" distB="0" distL="0" distR="0">
            <wp:extent cx="4579620" cy="3340100"/>
            <wp:effectExtent l="0" t="0" r="11430" b="12700"/>
            <wp:docPr id="16" name="Picture 16" descr="E:\new2021 project\COMPOUND\Project with dr.jalal\allaa\abindex\2O(14b)Hmbc-NMR.jpg2O(14b)Hmbc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 descr="E:\new2021 project\COMPOUND\Project with dr.jalal\allaa\abindex\2O(14b)Hmbc-NMR.jpg2O(14b)Hmbc-NMR"/>
                    <pic:cNvPicPr>
                      <a:picLocks noChangeAspect="1"/>
                    </pic:cNvPicPr>
                  </pic:nvPicPr>
                  <pic:blipFill>
                    <a:blip r:embed="rId52"/>
                    <a:srcRect t="-125" b="603"/>
                    <a:stretch>
                      <a:fillRect/>
                    </a:stretch>
                  </pic:blipFill>
                  <pic:spPr>
                    <a:xfrm>
                      <a:off x="0" y="0"/>
                      <a:ext cx="4579620" cy="334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222" w:name="_Toc15384"/>
      <w:bookmarkStart w:id="223" w:name="_Toc10503"/>
      <w:bookmarkStart w:id="224" w:name="_Toc6641"/>
      <w:r>
        <w:t>Figure 1.</w:t>
      </w:r>
      <w:r>
        <w:t>42</w:t>
      </w:r>
      <w:r>
        <w:t xml:space="preserve">: The HMBC spectrum of compound </w:t>
      </w:r>
      <w:r>
        <w:t xml:space="preserve">14b </w:t>
      </w:r>
      <w:r>
        <w:t>(DMSO-d6).</w:t>
      </w:r>
      <w:bookmarkEnd w:id="222"/>
      <w:bookmarkEnd w:id="223"/>
      <w:bookmarkEnd w:id="224"/>
    </w:p>
    <w:p w:rsidR="00E057DE" w:rsidRDefault="00E057DE">
      <w:pPr>
        <w:ind w:right="-1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E057DE" w:rsidRDefault="00E057DE">
      <w:pPr>
        <w:ind w:right="-1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E057DE" w:rsidRDefault="00E057DE">
      <w:pPr>
        <w:ind w:right="-1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E057DE" w:rsidRDefault="00AD4D09">
      <w:pPr>
        <w:pStyle w:val="f"/>
        <w:ind w:left="342" w:hangingChars="150" w:hanging="342"/>
        <w:jc w:val="both"/>
        <w:rPr>
          <w:rStyle w:val="Heading2Char"/>
        </w:rPr>
      </w:pPr>
      <w:r>
        <w:rPr>
          <w:noProof/>
        </w:rPr>
        <w:drawing>
          <wp:inline distT="0" distB="0" distL="114300" distR="114300">
            <wp:extent cx="5045075" cy="2496185"/>
            <wp:effectExtent l="0" t="0" r="3175" b="18415"/>
            <wp:docPr id="69" name="Picture 69" descr="SAtri(16b) 1H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Picture 69" descr="SAtri(16b) 1H-NMR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045075" cy="2496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         </w:t>
      </w:r>
      <w:r>
        <w:rPr>
          <w:rStyle w:val="Heading2Char"/>
          <w:b w:val="0"/>
          <w:bCs w:val="0"/>
        </w:rPr>
        <w:t xml:space="preserve">Figure </w:t>
      </w:r>
      <w:r>
        <w:rPr>
          <w:rStyle w:val="Heading2Char"/>
          <w:b w:val="0"/>
          <w:bCs w:val="0"/>
        </w:rPr>
        <w:t>1.</w:t>
      </w:r>
      <w:r>
        <w:rPr>
          <w:rStyle w:val="Heading2Char"/>
          <w:b w:val="0"/>
          <w:bCs w:val="0"/>
        </w:rPr>
        <w:t>43</w:t>
      </w:r>
      <w:r>
        <w:rPr>
          <w:rStyle w:val="Heading2Char"/>
          <w:b w:val="0"/>
          <w:bCs w:val="0"/>
        </w:rPr>
        <w:t xml:space="preserve">: The 1H-NMR spectrum of compound </w:t>
      </w:r>
      <w:r>
        <w:rPr>
          <w:rStyle w:val="Heading2Char"/>
          <w:b w:val="0"/>
          <w:bCs w:val="0"/>
        </w:rPr>
        <w:t>16b</w:t>
      </w:r>
      <w:r>
        <w:rPr>
          <w:rStyle w:val="Heading2Char"/>
          <w:b w:val="0"/>
          <w:bCs w:val="0"/>
        </w:rPr>
        <w:t xml:space="preserve"> (DMSO-d6).</w:t>
      </w:r>
    </w:p>
    <w:p w:rsidR="00E057DE" w:rsidRDefault="00E057DE">
      <w:pPr>
        <w:pStyle w:val="f"/>
        <w:ind w:left="342" w:hangingChars="150" w:hanging="342"/>
        <w:jc w:val="both"/>
      </w:pPr>
    </w:p>
    <w:p w:rsidR="00E057DE" w:rsidRDefault="00E057DE">
      <w:pPr>
        <w:pStyle w:val="f"/>
        <w:ind w:left="342" w:hangingChars="150" w:hanging="342"/>
        <w:jc w:val="both"/>
      </w:pPr>
    </w:p>
    <w:p w:rsidR="00E057DE" w:rsidRDefault="00AD4D09">
      <w:pPr>
        <w:pStyle w:val="f"/>
        <w:ind w:left="342" w:hangingChars="150" w:hanging="342"/>
        <w:jc w:val="both"/>
        <w:rPr>
          <w:rStyle w:val="Heading2Char"/>
        </w:rPr>
      </w:pPr>
      <w:r>
        <w:rPr>
          <w:noProof/>
        </w:rPr>
        <w:drawing>
          <wp:inline distT="0" distB="0" distL="0" distR="0">
            <wp:extent cx="5287010" cy="2602865"/>
            <wp:effectExtent l="0" t="0" r="8890" b="6985"/>
            <wp:docPr id="17" name="Picture 17" descr="E:\new2021 project\COMPOUND\Project with dr.jalal\allaa\abindex\SAtri(16b) 13C-NMR.jpgSAtri(16b) 13C-NMR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 descr="E:\new2021 project\COMPOUND\Project with dr.jalal\allaa\abindex\SAtri(16b) 13C-NMR.jpgSAtri(16b) 13C-NMR"/>
                    <pic:cNvPicPr/>
                  </pic:nvPicPr>
                  <pic:blipFill>
                    <a:blip r:embed="rId54"/>
                    <a:srcRect t="-684" b="1295"/>
                    <a:stretch>
                      <a:fillRect/>
                    </a:stretch>
                  </pic:blipFill>
                  <pic:spPr>
                    <a:xfrm>
                      <a:off x="0" y="0"/>
                      <a:ext cx="5287010" cy="2602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  </w:t>
      </w:r>
      <w:r>
        <w:rPr>
          <w:rStyle w:val="Heading2Char"/>
          <w:b w:val="0"/>
          <w:bCs w:val="0"/>
        </w:rPr>
        <w:t>Figure 1.</w:t>
      </w:r>
      <w:r>
        <w:rPr>
          <w:rStyle w:val="Heading2Char"/>
          <w:b w:val="0"/>
          <w:bCs w:val="0"/>
        </w:rPr>
        <w:t>44</w:t>
      </w:r>
      <w:r>
        <w:rPr>
          <w:rStyle w:val="Heading2Char"/>
          <w:b w:val="0"/>
          <w:bCs w:val="0"/>
        </w:rPr>
        <w:t xml:space="preserve">: The 13C-NMR spectrum of compound </w:t>
      </w:r>
      <w:r>
        <w:rPr>
          <w:rStyle w:val="Heading2Char"/>
          <w:b w:val="0"/>
          <w:bCs w:val="0"/>
        </w:rPr>
        <w:t>16b</w:t>
      </w:r>
      <w:r>
        <w:rPr>
          <w:rStyle w:val="Heading2Char"/>
          <w:b w:val="0"/>
          <w:bCs w:val="0"/>
        </w:rPr>
        <w:t xml:space="preserve"> (DMSO-d6).</w:t>
      </w:r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5078095" cy="2702560"/>
            <wp:effectExtent l="0" t="0" r="8255" b="2540"/>
            <wp:docPr id="18" name="Picture 18" descr="E:\new2021 project\COMPOUND\Project with dr.jalal\allaa\abindex\SAtri(16b) DEPT-NMR.jpgSAtri(16b) DEPT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 descr="E:\new2021 project\COMPOUND\Project with dr.jalal\allaa\abindex\SAtri(16b) DEPT-NMR.jpgSAtri(16b) DEPT-NMR"/>
                    <pic:cNvPicPr>
                      <a:picLocks noChangeAspect="1"/>
                    </pic:cNvPicPr>
                  </pic:nvPicPr>
                  <pic:blipFill>
                    <a:blip r:embed="rId55"/>
                    <a:srcRect l="-449" r="-535"/>
                    <a:stretch>
                      <a:fillRect/>
                    </a:stretch>
                  </pic:blipFill>
                  <pic:spPr>
                    <a:xfrm>
                      <a:off x="0" y="0"/>
                      <a:ext cx="5078095" cy="2702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225" w:name="_Toc27440"/>
      <w:bookmarkStart w:id="226" w:name="_Toc19439"/>
      <w:bookmarkStart w:id="227" w:name="_Toc20111"/>
      <w:r>
        <w:t>Figure 1.</w:t>
      </w:r>
      <w:r>
        <w:t>45</w:t>
      </w:r>
      <w:r>
        <w:t xml:space="preserve">: The DEPT (135) spectrum of compound </w:t>
      </w:r>
      <w:r>
        <w:t xml:space="preserve">16b </w:t>
      </w:r>
      <w:r>
        <w:t>(DMSO-d6).</w:t>
      </w:r>
      <w:bookmarkEnd w:id="225"/>
      <w:bookmarkEnd w:id="226"/>
      <w:bookmarkEnd w:id="227"/>
    </w:p>
    <w:p w:rsidR="00E057DE" w:rsidRDefault="00E057DE">
      <w:pPr>
        <w:ind w:right="-1"/>
        <w:jc w:val="both"/>
      </w:pPr>
    </w:p>
    <w:p w:rsidR="00E057DE" w:rsidRDefault="00E057DE">
      <w:pPr>
        <w:ind w:right="-1"/>
        <w:jc w:val="both"/>
      </w:pPr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4970780" cy="2809240"/>
            <wp:effectExtent l="0" t="0" r="0" b="10160"/>
            <wp:docPr id="19" name="Picture 19" descr="E:\new2021 project\COMPOUND\Project with dr.jalal\allaa\abindex\SAtri(16b) Cosy-NMR.jpgSAtri(16b) Cosy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 descr="E:\new2021 project\COMPOUND\Project with dr.jalal\allaa\abindex\SAtri(16b) Cosy-NMR.jpgSAtri(16b) Cosy-NMR"/>
                    <pic:cNvPicPr>
                      <a:picLocks noChangeAspect="1"/>
                    </pic:cNvPicPr>
                  </pic:nvPicPr>
                  <pic:blipFill>
                    <a:blip r:embed="rId56"/>
                    <a:srcRect l="-160" r="-1778" b="934"/>
                    <a:stretch>
                      <a:fillRect/>
                    </a:stretch>
                  </pic:blipFill>
                  <pic:spPr>
                    <a:xfrm>
                      <a:off x="0" y="0"/>
                      <a:ext cx="4970780" cy="2809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228" w:name="_Toc7504"/>
      <w:bookmarkStart w:id="229" w:name="_Toc7408"/>
      <w:bookmarkStart w:id="230" w:name="_Toc13338"/>
      <w:r>
        <w:t>Figure 1.</w:t>
      </w:r>
      <w:r>
        <w:t>46</w:t>
      </w:r>
      <w:r>
        <w:t xml:space="preserve"> The COSY spectrum of compound </w:t>
      </w:r>
      <w:r>
        <w:t>16b</w:t>
      </w:r>
      <w:r>
        <w:t xml:space="preserve"> (DMSO-d6).</w:t>
      </w:r>
      <w:bookmarkEnd w:id="228"/>
      <w:bookmarkEnd w:id="229"/>
      <w:bookmarkEnd w:id="230"/>
    </w:p>
    <w:p w:rsidR="00E057DE" w:rsidRDefault="00E057DE">
      <w:pPr>
        <w:ind w:right="-1"/>
        <w:jc w:val="both"/>
      </w:pPr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4798695" cy="2813685"/>
            <wp:effectExtent l="0" t="0" r="0" b="5715"/>
            <wp:docPr id="20" name="Picture 20" descr="E:\new2021 project\COMPOUND\Project with dr.jalal\allaa\abindex\SAtri(16b) hmqc-NMR.jpgSAtri(16b) hmqc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 descr="E:\new2021 project\COMPOUND\Project with dr.jalal\allaa\abindex\SAtri(16b) hmqc-NMR.jpgSAtri(16b) hmqc-NMR"/>
                    <pic:cNvPicPr>
                      <a:picLocks noChangeAspect="1"/>
                    </pic:cNvPicPr>
                  </pic:nvPicPr>
                  <pic:blipFill>
                    <a:blip r:embed="rId57"/>
                    <a:srcRect l="-1189" t="-1369" r="-1468"/>
                    <a:stretch>
                      <a:fillRect/>
                    </a:stretch>
                  </pic:blipFill>
                  <pic:spPr>
                    <a:xfrm>
                      <a:off x="0" y="0"/>
                      <a:ext cx="4798695" cy="2813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231" w:name="_Toc14817"/>
      <w:bookmarkStart w:id="232" w:name="_Toc3054"/>
      <w:bookmarkStart w:id="233" w:name="_Toc3065"/>
      <w:r>
        <w:t>Figure 1.</w:t>
      </w:r>
      <w:r>
        <w:t>47</w:t>
      </w:r>
      <w:r>
        <w:t xml:space="preserve">: The HMQC spectrum of compound </w:t>
      </w:r>
      <w:r>
        <w:t>16b</w:t>
      </w:r>
      <w:r>
        <w:t xml:space="preserve"> (DMSO-d6).</w:t>
      </w:r>
      <w:bookmarkEnd w:id="231"/>
      <w:bookmarkEnd w:id="232"/>
      <w:bookmarkEnd w:id="233"/>
    </w:p>
    <w:p w:rsidR="00E057DE" w:rsidRDefault="00E057DE">
      <w:pPr>
        <w:ind w:right="-1"/>
        <w:jc w:val="both"/>
      </w:pPr>
    </w:p>
    <w:p w:rsidR="00E057DE" w:rsidRDefault="00E057DE">
      <w:pPr>
        <w:ind w:right="-1"/>
        <w:jc w:val="both"/>
      </w:pPr>
    </w:p>
    <w:p w:rsidR="00E057DE" w:rsidRDefault="00AD4D09">
      <w:pPr>
        <w:pStyle w:val="Caption"/>
        <w:keepNext/>
        <w:ind w:left="0" w:right="-1" w:firstLine="0"/>
        <w:jc w:val="both"/>
      </w:pPr>
      <w:r>
        <w:rPr>
          <w:noProof/>
        </w:rPr>
        <w:drawing>
          <wp:inline distT="0" distB="0" distL="0" distR="0">
            <wp:extent cx="4726940" cy="2628265"/>
            <wp:effectExtent l="0" t="0" r="0" b="635"/>
            <wp:docPr id="21" name="Picture 21" descr="E:\new2021 project\COMPOUND\Project with dr.jalal\allaa\abindex\SAtri(16b) hmbc-NMR.jpgSAtri(16b) hmbc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 descr="E:\new2021 project\COMPOUND\Project with dr.jalal\allaa\abindex\SAtri(16b) hmbc-NMR.jpgSAtri(16b) hmbc-NMR"/>
                    <pic:cNvPicPr>
                      <a:picLocks noChangeAspect="1"/>
                    </pic:cNvPicPr>
                  </pic:nvPicPr>
                  <pic:blipFill>
                    <a:blip r:embed="rId58"/>
                    <a:srcRect l="-1707" r="-3401"/>
                    <a:stretch>
                      <a:fillRect/>
                    </a:stretch>
                  </pic:blipFill>
                  <pic:spPr>
                    <a:xfrm>
                      <a:off x="0" y="0"/>
                      <a:ext cx="4726940" cy="2628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234" w:name="_Toc14286"/>
      <w:bookmarkStart w:id="235" w:name="_Toc11104"/>
      <w:bookmarkStart w:id="236" w:name="_Toc29384"/>
      <w:r>
        <w:t>Figure 1.</w:t>
      </w:r>
      <w:r>
        <w:t>48</w:t>
      </w:r>
      <w:r>
        <w:t xml:space="preserve">: The HMBC spectrum of compound </w:t>
      </w:r>
      <w:r>
        <w:t xml:space="preserve">16b </w:t>
      </w:r>
      <w:r>
        <w:t>(DMSO-d6).</w:t>
      </w:r>
      <w:bookmarkEnd w:id="234"/>
      <w:bookmarkEnd w:id="235"/>
      <w:bookmarkEnd w:id="236"/>
    </w:p>
    <w:p w:rsidR="00E057DE" w:rsidRDefault="00E057DE">
      <w:pPr>
        <w:ind w:right="-1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E057DE" w:rsidRDefault="00E057DE">
      <w:pPr>
        <w:ind w:right="-1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E057DE" w:rsidRDefault="00E057DE">
      <w:pPr>
        <w:ind w:right="-1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E057DE" w:rsidRDefault="00E057DE">
      <w:pPr>
        <w:ind w:right="-1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E057DE" w:rsidRDefault="00AD4D09">
      <w:pPr>
        <w:ind w:left="120" w:right="-1" w:hangingChars="50" w:hanging="120"/>
        <w:jc w:val="both"/>
        <w:rPr>
          <w:rStyle w:val="Heading2Char"/>
        </w:rPr>
      </w:pPr>
      <w:r>
        <w:rPr>
          <w:rFonts w:asciiTheme="majorBidi" w:hAnsiTheme="majorBidi" w:cstheme="majorBidi"/>
          <w:noProof/>
          <w:color w:val="000000" w:themeColor="text1"/>
          <w:sz w:val="24"/>
          <w:szCs w:val="24"/>
        </w:rPr>
        <w:drawing>
          <wp:inline distT="0" distB="0" distL="114300" distR="114300">
            <wp:extent cx="4820285" cy="2993390"/>
            <wp:effectExtent l="0" t="0" r="18415" b="16510"/>
            <wp:docPr id="70" name="Picture 70" descr="SA(Tolyl) (18b) 1H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Picture 70" descr="SA(Tolyl) (18b) 1H-NMR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820285" cy="2993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                   </w:t>
      </w:r>
      <w:r>
        <w:rPr>
          <w:rStyle w:val="Heading2Char"/>
        </w:rPr>
        <w:t>Figure 1.</w:t>
      </w:r>
      <w:r>
        <w:rPr>
          <w:rStyle w:val="Heading2Char"/>
        </w:rPr>
        <w:t>49</w:t>
      </w:r>
      <w:r>
        <w:rPr>
          <w:rStyle w:val="Heading2Char"/>
        </w:rPr>
        <w:t xml:space="preserve">: The 1H-NMR spectrum of compound </w:t>
      </w:r>
      <w:r>
        <w:rPr>
          <w:rStyle w:val="Heading2Char"/>
        </w:rPr>
        <w:t>18b</w:t>
      </w:r>
      <w:r>
        <w:rPr>
          <w:rStyle w:val="Heading2Char"/>
        </w:rPr>
        <w:t xml:space="preserve"> (DMSO-d6).</w:t>
      </w:r>
    </w:p>
    <w:p w:rsidR="00E057DE" w:rsidRDefault="00E057DE">
      <w:pPr>
        <w:ind w:left="123" w:right="-1" w:hangingChars="50" w:hanging="123"/>
        <w:jc w:val="both"/>
        <w:rPr>
          <w:rStyle w:val="Heading2Char"/>
        </w:rPr>
      </w:pPr>
    </w:p>
    <w:p w:rsidR="00E057DE" w:rsidRDefault="00AD4D09">
      <w:pPr>
        <w:ind w:left="990" w:right="-1" w:hangingChars="450" w:hanging="990"/>
        <w:jc w:val="both"/>
        <w:rPr>
          <w:rStyle w:val="Heading2Char"/>
        </w:rPr>
      </w:pPr>
      <w:r>
        <w:rPr>
          <w:noProof/>
        </w:rPr>
        <w:drawing>
          <wp:inline distT="0" distB="0" distL="0" distR="0">
            <wp:extent cx="4787900" cy="2593340"/>
            <wp:effectExtent l="0" t="0" r="12700" b="16510"/>
            <wp:docPr id="22" name="Picture 22" descr="E:\new2021 project\COMPOUND\Project with dr.jalal\allaa\abindex\SA(Tolyl) (18b) 13C-NMR.jpgSA(Tolyl) (18b) 13C-NMR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 descr="E:\new2021 project\COMPOUND\Project with dr.jalal\allaa\abindex\SA(Tolyl) (18b) 13C-NMR.jpgSA(Tolyl) (18b) 13C-NMR"/>
                    <pic:cNvPicPr/>
                  </pic:nvPicPr>
                  <pic:blipFill>
                    <a:blip r:embed="rId60"/>
                    <a:srcRect l="-1495" t="729" b="5745"/>
                    <a:stretch>
                      <a:fillRect/>
                    </a:stretch>
                  </pic:blipFill>
                  <pic:spPr>
                    <a:xfrm>
                      <a:off x="0" y="0"/>
                      <a:ext cx="4787900" cy="2593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                     </w:t>
      </w:r>
      <w:r>
        <w:rPr>
          <w:rStyle w:val="Heading2Char"/>
        </w:rPr>
        <w:t>Figure 1.</w:t>
      </w:r>
      <w:r>
        <w:rPr>
          <w:rStyle w:val="Heading2Char"/>
        </w:rPr>
        <w:t>50</w:t>
      </w:r>
      <w:r>
        <w:rPr>
          <w:rStyle w:val="Heading2Char"/>
        </w:rPr>
        <w:t>: The 13C-NM</w:t>
      </w:r>
      <w:r>
        <w:rPr>
          <w:rStyle w:val="Heading2Char"/>
        </w:rPr>
        <w:t xml:space="preserve">R spectrum of compound </w:t>
      </w:r>
      <w:r>
        <w:rPr>
          <w:rStyle w:val="Heading2Char"/>
        </w:rPr>
        <w:t xml:space="preserve">18b </w:t>
      </w:r>
      <w:r>
        <w:rPr>
          <w:rStyle w:val="Heading2Char"/>
        </w:rPr>
        <w:t>(DMSO-d6).</w:t>
      </w:r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4845050" cy="2718435"/>
            <wp:effectExtent l="0" t="0" r="12700" b="5715"/>
            <wp:docPr id="23" name="Picture 23" descr="E:\new2021 project\COMPOUND\Project with dr.jalal\allaa\abindex\SA(Tolyl) (18b) DEPT-NMR.jpgSA(Tolyl) (18b) DEPT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3" descr="E:\new2021 project\COMPOUND\Project with dr.jalal\allaa\abindex\SA(Tolyl) (18b) DEPT-NMR.jpgSA(Tolyl) (18b) DEPT-NMR"/>
                    <pic:cNvPicPr>
                      <a:picLocks noChangeAspect="1"/>
                    </pic:cNvPicPr>
                  </pic:nvPicPr>
                  <pic:blipFill>
                    <a:blip r:embed="rId61"/>
                    <a:srcRect l="30" r="-319"/>
                    <a:stretch>
                      <a:fillRect/>
                    </a:stretch>
                  </pic:blipFill>
                  <pic:spPr>
                    <a:xfrm>
                      <a:off x="0" y="0"/>
                      <a:ext cx="4845050" cy="2718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237" w:name="_Toc15834"/>
      <w:bookmarkStart w:id="238" w:name="_Toc4218"/>
      <w:bookmarkStart w:id="239" w:name="_Toc6983"/>
      <w:r>
        <w:t>Figure 1.</w:t>
      </w:r>
      <w:r>
        <w:t>51</w:t>
      </w:r>
      <w:r>
        <w:t xml:space="preserve">: The DEPT (135) spectrum of compound </w:t>
      </w:r>
      <w:r>
        <w:t>18b</w:t>
      </w:r>
      <w:r>
        <w:t xml:space="preserve"> (DMSO-d6).</w:t>
      </w:r>
      <w:bookmarkEnd w:id="237"/>
      <w:bookmarkEnd w:id="238"/>
      <w:bookmarkEnd w:id="239"/>
    </w:p>
    <w:p w:rsidR="00E057DE" w:rsidRDefault="00E057DE">
      <w:pPr>
        <w:ind w:right="-1"/>
        <w:jc w:val="both"/>
      </w:pPr>
    </w:p>
    <w:p w:rsidR="00E057DE" w:rsidRDefault="00E057DE">
      <w:pPr>
        <w:ind w:right="-1"/>
        <w:jc w:val="both"/>
      </w:pPr>
    </w:p>
    <w:p w:rsidR="00E057DE" w:rsidRDefault="00E057DE">
      <w:pPr>
        <w:ind w:right="-1"/>
        <w:jc w:val="both"/>
      </w:pPr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4398010" cy="2588260"/>
            <wp:effectExtent l="0" t="0" r="2540" b="2540"/>
            <wp:docPr id="24" name="Picture 24" descr="E:\new2021 project\COMPOUND\Project with dr.jalal\allaa\abindex\SA(Tolyl) (18b) Cosy-NMR.jpgSA(Tolyl) (18b) Cosy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 descr="E:\new2021 project\COMPOUND\Project with dr.jalal\allaa\abindex\SA(Tolyl) (18b) Cosy-NMR.jpgSA(Tolyl) (18b) Cosy-NMR"/>
                    <pic:cNvPicPr>
                      <a:picLocks noChangeAspect="1"/>
                    </pic:cNvPicPr>
                  </pic:nvPicPr>
                  <pic:blipFill>
                    <a:blip r:embed="rId62"/>
                    <a:srcRect l="-23" r="-345"/>
                    <a:stretch>
                      <a:fillRect/>
                    </a:stretch>
                  </pic:blipFill>
                  <pic:spPr>
                    <a:xfrm>
                      <a:off x="0" y="0"/>
                      <a:ext cx="4398010" cy="2588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240" w:name="_Toc31788"/>
      <w:bookmarkStart w:id="241" w:name="_Toc15562"/>
      <w:bookmarkStart w:id="242" w:name="_Toc21112"/>
      <w:r>
        <w:t>Figure 1.</w:t>
      </w:r>
      <w:r>
        <w:t>52</w:t>
      </w:r>
      <w:r>
        <w:t xml:space="preserve">: The COSY spectrum of compound </w:t>
      </w:r>
      <w:r>
        <w:t xml:space="preserve">18b </w:t>
      </w:r>
      <w:r>
        <w:t>(DMSO-d6).</w:t>
      </w:r>
      <w:bookmarkEnd w:id="240"/>
      <w:bookmarkEnd w:id="241"/>
      <w:bookmarkEnd w:id="242"/>
    </w:p>
    <w:p w:rsidR="00E057DE" w:rsidRDefault="00E057DE">
      <w:pPr>
        <w:ind w:right="-1"/>
        <w:jc w:val="both"/>
      </w:pPr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4403725" cy="2560320"/>
            <wp:effectExtent l="0" t="0" r="15875" b="11430"/>
            <wp:docPr id="25" name="Picture 25" descr="E:\new2021 project\COMPOUND\Project with dr.jalal\allaa\abindex\SA(Tolyl) (18b) Hqc-NMR.jpgSA(Tolyl) (18b) Hqc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5" descr="E:\new2021 project\COMPOUND\Project with dr.jalal\allaa\abindex\SA(Tolyl) (18b) Hqc-NMR.jpgSA(Tolyl) (18b) Hqc-NMR"/>
                    <pic:cNvPicPr>
                      <a:picLocks noChangeAspect="1"/>
                    </pic:cNvPicPr>
                  </pic:nvPicPr>
                  <pic:blipFill>
                    <a:blip r:embed="rId63"/>
                    <a:srcRect l="-844" t="-1252" r="-188" b="1389"/>
                    <a:stretch>
                      <a:fillRect/>
                    </a:stretch>
                  </pic:blipFill>
                  <pic:spPr>
                    <a:xfrm>
                      <a:off x="0" y="0"/>
                      <a:ext cx="4403725" cy="256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243" w:name="_Toc8196"/>
      <w:bookmarkStart w:id="244" w:name="_Toc29488"/>
      <w:bookmarkStart w:id="245" w:name="_Toc1160"/>
      <w:r>
        <w:t>Figure 1.</w:t>
      </w:r>
      <w:r>
        <w:t>53</w:t>
      </w:r>
      <w:r>
        <w:t xml:space="preserve">: The HMQC spectrum of compound </w:t>
      </w:r>
      <w:r>
        <w:t>18b</w:t>
      </w:r>
      <w:r>
        <w:t xml:space="preserve"> (DMSO-d6).</w:t>
      </w:r>
      <w:bookmarkEnd w:id="243"/>
      <w:bookmarkEnd w:id="244"/>
      <w:bookmarkEnd w:id="245"/>
    </w:p>
    <w:p w:rsidR="00E057DE" w:rsidRDefault="00E057DE">
      <w:pPr>
        <w:ind w:right="-1"/>
        <w:jc w:val="both"/>
      </w:pPr>
    </w:p>
    <w:p w:rsidR="00E057DE" w:rsidRDefault="00E057DE">
      <w:pPr>
        <w:ind w:right="-1"/>
        <w:jc w:val="both"/>
      </w:pPr>
    </w:p>
    <w:p w:rsidR="00E057DE" w:rsidRDefault="00AD4D09">
      <w:pPr>
        <w:pStyle w:val="Caption"/>
        <w:keepNext/>
        <w:ind w:left="0" w:right="-1" w:firstLine="0"/>
        <w:jc w:val="both"/>
      </w:pPr>
      <w:r>
        <w:rPr>
          <w:noProof/>
        </w:rPr>
        <w:drawing>
          <wp:inline distT="0" distB="0" distL="0" distR="0">
            <wp:extent cx="4719320" cy="2693035"/>
            <wp:effectExtent l="0" t="0" r="5080" b="12065"/>
            <wp:docPr id="26" name="Picture 26" descr="E:\new2021 project\COMPOUND\Project with dr.jalal\allaa\abindex\SA(Tolyl) (18b) Hmbc-NMR.jpgSA(Tolyl) (18b) Hmbc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6" descr="E:\new2021 project\COMPOUND\Project with dr.jalal\allaa\abindex\SA(Tolyl) (18b) Hmbc-NMR.jpgSA(Tolyl) (18b) Hmbc-NMR"/>
                    <pic:cNvPicPr>
                      <a:picLocks noChangeAspect="1"/>
                    </pic:cNvPicPr>
                  </pic:nvPicPr>
                  <pic:blipFill>
                    <a:blip r:embed="rId64"/>
                    <a:srcRect l="-617" t="-831" r="-448"/>
                    <a:stretch>
                      <a:fillRect/>
                    </a:stretch>
                  </pic:blipFill>
                  <pic:spPr>
                    <a:xfrm>
                      <a:off x="0" y="0"/>
                      <a:ext cx="4719320" cy="2693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246" w:name="_Toc26501"/>
      <w:bookmarkStart w:id="247" w:name="_Toc29547"/>
      <w:bookmarkStart w:id="248" w:name="_Toc27228"/>
      <w:r>
        <w:t>Figure 1.</w:t>
      </w:r>
      <w:r>
        <w:t>54</w:t>
      </w:r>
      <w:r>
        <w:t xml:space="preserve">: The HMBC spectrum of compound </w:t>
      </w:r>
      <w:r>
        <w:t>18b</w:t>
      </w:r>
      <w:r>
        <w:t xml:space="preserve"> (DMSO-d6).</w:t>
      </w:r>
      <w:bookmarkEnd w:id="246"/>
      <w:bookmarkEnd w:id="247"/>
      <w:bookmarkEnd w:id="248"/>
    </w:p>
    <w:p w:rsidR="00E057DE" w:rsidRDefault="00E057DE">
      <w:pPr>
        <w:ind w:right="-1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E057DE" w:rsidRDefault="00E057DE">
      <w:pPr>
        <w:ind w:right="-1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E057DE" w:rsidRDefault="00E057DE">
      <w:pPr>
        <w:ind w:right="-1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E057DE" w:rsidRDefault="00E057DE">
      <w:pPr>
        <w:ind w:right="-1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E057DE" w:rsidRDefault="00E057DE">
      <w:pPr>
        <w:ind w:right="-1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E057DE" w:rsidRDefault="00AD4D09">
      <w:pPr>
        <w:ind w:left="120" w:right="-1" w:hangingChars="50" w:hanging="120"/>
        <w:jc w:val="both"/>
        <w:rPr>
          <w:rStyle w:val="Heading2Char"/>
        </w:rPr>
      </w:pPr>
      <w:r>
        <w:rPr>
          <w:rFonts w:asciiTheme="majorBidi" w:hAnsiTheme="majorBidi" w:cstheme="majorBidi"/>
          <w:noProof/>
          <w:color w:val="000000" w:themeColor="text1"/>
          <w:sz w:val="24"/>
          <w:szCs w:val="24"/>
        </w:rPr>
        <w:drawing>
          <wp:inline distT="0" distB="0" distL="114300" distR="114300">
            <wp:extent cx="4780915" cy="2602865"/>
            <wp:effectExtent l="0" t="0" r="635" b="6985"/>
            <wp:docPr id="72" name="Picture 72" descr="E:\new2021 project\COMPOUND\Project with dr.jalal\allaa\abindex\3O (15b)closeRing 1H-NMR.jpg3O (15b)closeRing 1H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Picture 72" descr="E:\new2021 project\COMPOUND\Project with dr.jalal\allaa\abindex\3O (15b)closeRing 1H-NMR.jpg3O (15b)closeRing 1H-NMR"/>
                    <pic:cNvPicPr>
                      <a:picLocks noChangeAspect="1"/>
                    </pic:cNvPicPr>
                  </pic:nvPicPr>
                  <pic:blipFill>
                    <a:blip r:embed="rId65"/>
                    <a:srcRect t="-1062" r="-535" b="-1725"/>
                    <a:stretch>
                      <a:fillRect/>
                    </a:stretch>
                  </pic:blipFill>
                  <pic:spPr>
                    <a:xfrm>
                      <a:off x="0" y="0"/>
                      <a:ext cx="4780915" cy="2602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                     </w:t>
      </w:r>
      <w:r>
        <w:rPr>
          <w:rStyle w:val="Heading2Char"/>
        </w:rPr>
        <w:t>Figure 1.</w:t>
      </w:r>
      <w:r>
        <w:rPr>
          <w:rStyle w:val="Heading2Char"/>
        </w:rPr>
        <w:t>55</w:t>
      </w:r>
      <w:r>
        <w:rPr>
          <w:rStyle w:val="Heading2Char"/>
        </w:rPr>
        <w:t>: The 1H-NMR spectrum of compound</w:t>
      </w:r>
      <w:r>
        <w:rPr>
          <w:rStyle w:val="Heading2Char"/>
        </w:rPr>
        <w:t>15b</w:t>
      </w:r>
      <w:r>
        <w:rPr>
          <w:rStyle w:val="Heading2Char"/>
        </w:rPr>
        <w:t xml:space="preserve"> (DMSO-d6).</w:t>
      </w:r>
    </w:p>
    <w:p w:rsidR="00E057DE" w:rsidRDefault="00E057DE">
      <w:pPr>
        <w:ind w:left="123" w:right="-1" w:hangingChars="50" w:hanging="123"/>
        <w:jc w:val="both"/>
        <w:rPr>
          <w:rStyle w:val="Heading2Char"/>
        </w:rPr>
      </w:pPr>
    </w:p>
    <w:p w:rsidR="00E057DE" w:rsidRDefault="00AD4D09">
      <w:pPr>
        <w:ind w:left="660" w:right="-1" w:hangingChars="300" w:hanging="660"/>
        <w:jc w:val="both"/>
      </w:pPr>
      <w:r>
        <w:rPr>
          <w:noProof/>
        </w:rPr>
        <w:drawing>
          <wp:inline distT="0" distB="0" distL="0" distR="0">
            <wp:extent cx="5117465" cy="2171065"/>
            <wp:effectExtent l="0" t="0" r="6985" b="635"/>
            <wp:docPr id="32" name="Picture 32" descr="E:\new2021 project\COMPOUND\Project with dr.jalal\allaa\abindex\3O (15b)closeRing 13C-NMR.jpg3O (15b)closeRing 13C-NMR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Picture 32" descr="E:\new2021 project\COMPOUND\Project with dr.jalal\allaa\abindex\3O (15b)closeRing 13C-NMR.jpg3O (15b)closeRing 13C-NMR"/>
                    <pic:cNvPicPr/>
                  </pic:nvPicPr>
                  <pic:blipFill>
                    <a:blip r:embed="rId66"/>
                    <a:srcRect l="20" r="10738" b="4527"/>
                    <a:stretch>
                      <a:fillRect/>
                    </a:stretch>
                  </pic:blipFill>
                  <pic:spPr>
                    <a:xfrm>
                      <a:off x="0" y="0"/>
                      <a:ext cx="5117465" cy="2171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          </w:t>
      </w:r>
      <w:r>
        <w:rPr>
          <w:rStyle w:val="Heading2Char"/>
        </w:rPr>
        <w:t>Figure 1.</w:t>
      </w:r>
      <w:r>
        <w:rPr>
          <w:rStyle w:val="Heading2Char"/>
        </w:rPr>
        <w:t>56</w:t>
      </w:r>
      <w:r>
        <w:rPr>
          <w:rStyle w:val="Heading2Char"/>
        </w:rPr>
        <w:t xml:space="preserve">: The 13C-NMR spectrum of compound </w:t>
      </w:r>
      <w:r>
        <w:rPr>
          <w:rStyle w:val="Heading2Char"/>
        </w:rPr>
        <w:t>15b</w:t>
      </w:r>
      <w:r>
        <w:rPr>
          <w:rStyle w:val="Heading2Char"/>
        </w:rPr>
        <w:t xml:space="preserve"> (DMSO-d6).</w:t>
      </w:r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4721225" cy="1847850"/>
            <wp:effectExtent l="0" t="0" r="3175" b="0"/>
            <wp:docPr id="33" name="Picture 33" descr="E:\new2021 project\COMPOUND\Project with dr.jalal\allaa\abindex\3O (15b)closeRing Dept-NMR.jpg3O (15b)closeRing Dept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Picture 33" descr="E:\new2021 project\COMPOUND\Project with dr.jalal\allaa\abindex\3O (15b)closeRing Dept-NMR.jpg3O (15b)closeRing Dept-NMR"/>
                    <pic:cNvPicPr>
                      <a:picLocks noChangeAspect="1"/>
                    </pic:cNvPicPr>
                  </pic:nvPicPr>
                  <pic:blipFill>
                    <a:blip r:embed="rId67"/>
                    <a:srcRect l="3671" t="659" r="1988"/>
                    <a:stretch>
                      <a:fillRect/>
                    </a:stretch>
                  </pic:blipFill>
                  <pic:spPr>
                    <a:xfrm>
                      <a:off x="0" y="0"/>
                      <a:ext cx="4721225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249" w:name="_Toc18840"/>
      <w:bookmarkStart w:id="250" w:name="_Toc18469"/>
      <w:bookmarkStart w:id="251" w:name="_Toc31749"/>
      <w:r>
        <w:t>Figure 1.</w:t>
      </w:r>
      <w:r>
        <w:t>57</w:t>
      </w:r>
      <w:r>
        <w:t>: The DEPT (135) spectrum of co</w:t>
      </w:r>
      <w:r>
        <w:t xml:space="preserve">mpound </w:t>
      </w:r>
      <w:r>
        <w:t xml:space="preserve">15b </w:t>
      </w:r>
      <w:r>
        <w:t>(DMSO-d6).</w:t>
      </w:r>
      <w:bookmarkEnd w:id="249"/>
      <w:bookmarkEnd w:id="250"/>
      <w:bookmarkEnd w:id="251"/>
    </w:p>
    <w:p w:rsidR="00E057DE" w:rsidRDefault="00E057DE">
      <w:pPr>
        <w:ind w:right="-1"/>
        <w:jc w:val="both"/>
      </w:pPr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5018405" cy="3197225"/>
            <wp:effectExtent l="0" t="0" r="10795" b="3175"/>
            <wp:docPr id="34" name="Picture 34" descr="E:\new2021 project\COMPOUND\Project with dr.jalal\allaa\abindex\3O (15b)closeRing Cosy-NMR.jpg3O (15b)closeRing Cosy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Picture 34" descr="E:\new2021 project\COMPOUND\Project with dr.jalal\allaa\abindex\3O (15b)closeRing Cosy-NMR.jpg3O (15b)closeRing Cosy-NMR"/>
                    <pic:cNvPicPr>
                      <a:picLocks noChangeAspect="1"/>
                    </pic:cNvPicPr>
                  </pic:nvPicPr>
                  <pic:blipFill>
                    <a:blip r:embed="rId68"/>
                    <a:srcRect t="-1437" r="-759" b="726"/>
                    <a:stretch>
                      <a:fillRect/>
                    </a:stretch>
                  </pic:blipFill>
                  <pic:spPr>
                    <a:xfrm>
                      <a:off x="0" y="0"/>
                      <a:ext cx="5018405" cy="319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252" w:name="_Toc17548"/>
      <w:bookmarkStart w:id="253" w:name="_Toc19108"/>
      <w:bookmarkStart w:id="254" w:name="_Toc6157"/>
      <w:r>
        <w:t>Figure 1.</w:t>
      </w:r>
      <w:r>
        <w:t>58</w:t>
      </w:r>
      <w:r>
        <w:t xml:space="preserve">: The COSY spectrum of compound </w:t>
      </w:r>
      <w:r>
        <w:t>15b</w:t>
      </w:r>
      <w:r>
        <w:t xml:space="preserve"> (DMSO-d6).</w:t>
      </w:r>
      <w:bookmarkEnd w:id="252"/>
      <w:bookmarkEnd w:id="253"/>
      <w:bookmarkEnd w:id="254"/>
    </w:p>
    <w:p w:rsidR="00E057DE" w:rsidRDefault="00E057DE">
      <w:pPr>
        <w:ind w:right="-1"/>
        <w:jc w:val="both"/>
      </w:pPr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4257040" cy="2496185"/>
            <wp:effectExtent l="0" t="0" r="10160" b="18415"/>
            <wp:docPr id="35" name="Picture 35" descr="E:\new2021 project\COMPOUND\Project with dr.jalal\allaa\abindex\3O (15b)closeRing Hmqc-NMR.jpg3O (15b)closeRing Hmqc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Picture 35" descr="E:\new2021 project\COMPOUND\Project with dr.jalal\allaa\abindex\3O (15b)closeRing Hmqc-NMR.jpg3O (15b)closeRing Hmqc-NMR"/>
                    <pic:cNvPicPr>
                      <a:picLocks noChangeAspect="1"/>
                    </pic:cNvPicPr>
                  </pic:nvPicPr>
                  <pic:blipFill>
                    <a:blip r:embed="rId69"/>
                    <a:srcRect l="-664" r="136"/>
                    <a:stretch>
                      <a:fillRect/>
                    </a:stretch>
                  </pic:blipFill>
                  <pic:spPr>
                    <a:xfrm>
                      <a:off x="0" y="0"/>
                      <a:ext cx="4257040" cy="2496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255" w:name="_Toc20311"/>
      <w:bookmarkStart w:id="256" w:name="_Toc32336"/>
      <w:bookmarkStart w:id="257" w:name="_Toc16794"/>
      <w:r>
        <w:t>Figure 1.</w:t>
      </w:r>
      <w:r>
        <w:t>59</w:t>
      </w:r>
      <w:r>
        <w:t xml:space="preserve">: The HMQC spectrum of compound </w:t>
      </w:r>
      <w:r>
        <w:t>15b</w:t>
      </w:r>
      <w:r>
        <w:t xml:space="preserve"> (DMSO-d6).</w:t>
      </w:r>
      <w:bookmarkEnd w:id="255"/>
      <w:bookmarkEnd w:id="256"/>
      <w:bookmarkEnd w:id="257"/>
    </w:p>
    <w:p w:rsidR="00E057DE" w:rsidRDefault="00AD4D09">
      <w:pPr>
        <w:pStyle w:val="Caption"/>
        <w:keepNext/>
        <w:ind w:left="0" w:right="-1" w:firstLine="0"/>
        <w:jc w:val="both"/>
      </w:pPr>
      <w:r>
        <w:rPr>
          <w:noProof/>
        </w:rPr>
        <w:drawing>
          <wp:inline distT="0" distB="0" distL="0" distR="0">
            <wp:extent cx="4880610" cy="3180715"/>
            <wp:effectExtent l="0" t="0" r="15240" b="635"/>
            <wp:docPr id="36" name="Picture 36" descr="E:\new2021 project\COMPOUND\Project with dr.jalal\allaa\abindex\3O (15b)closeRing Hmbc-NMR.jpg3O (15b)closeRing Hmbc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Picture 36" descr="E:\new2021 project\COMPOUND\Project with dr.jalal\allaa\abindex\3O (15b)closeRing Hmbc-NMR.jpg3O (15b)closeRing Hmbc-NMR"/>
                    <pic:cNvPicPr>
                      <a:picLocks noChangeAspect="1"/>
                    </pic:cNvPicPr>
                  </pic:nvPicPr>
                  <pic:blipFill>
                    <a:blip r:embed="rId70"/>
                    <a:srcRect l="1575" r="538"/>
                    <a:stretch>
                      <a:fillRect/>
                    </a:stretch>
                  </pic:blipFill>
                  <pic:spPr>
                    <a:xfrm>
                      <a:off x="0" y="0"/>
                      <a:ext cx="4880610" cy="3180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258" w:name="_Toc24180"/>
      <w:bookmarkStart w:id="259" w:name="_Toc14918"/>
      <w:bookmarkStart w:id="260" w:name="_Toc14842"/>
      <w:r>
        <w:t>Figure 1.</w:t>
      </w:r>
      <w:r>
        <w:t>60</w:t>
      </w:r>
      <w:r>
        <w:t xml:space="preserve">: The HMBC spectrum of compound </w:t>
      </w:r>
      <w:r>
        <w:t>15b</w:t>
      </w:r>
      <w:r>
        <w:t xml:space="preserve"> (DMSO-d6).</w:t>
      </w:r>
      <w:bookmarkEnd w:id="258"/>
      <w:bookmarkEnd w:id="259"/>
      <w:bookmarkEnd w:id="260"/>
    </w:p>
    <w:p w:rsidR="00E057DE" w:rsidRDefault="00E057DE">
      <w:pPr>
        <w:ind w:right="-1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E057DE" w:rsidRDefault="00E057DE">
      <w:pPr>
        <w:ind w:right="-1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E057DE" w:rsidRDefault="00E057DE">
      <w:pPr>
        <w:ind w:right="-1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E057DE" w:rsidRDefault="00E057DE">
      <w:pPr>
        <w:ind w:right="-1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E057DE" w:rsidRDefault="00AD4D09">
      <w:pPr>
        <w:ind w:left="840" w:right="-1" w:hangingChars="350" w:hanging="840"/>
        <w:jc w:val="both"/>
        <w:rPr>
          <w:rStyle w:val="Heading2Char"/>
        </w:rPr>
      </w:pPr>
      <w:r>
        <w:rPr>
          <w:rFonts w:asciiTheme="majorBidi" w:hAnsiTheme="majorBidi" w:cstheme="majorBidi"/>
          <w:noProof/>
          <w:color w:val="000000" w:themeColor="text1"/>
          <w:sz w:val="24"/>
          <w:szCs w:val="24"/>
        </w:rPr>
        <w:drawing>
          <wp:inline distT="0" distB="0" distL="114300" distR="114300">
            <wp:extent cx="4951730" cy="3026410"/>
            <wp:effectExtent l="0" t="0" r="1270" b="2540"/>
            <wp:docPr id="73" name="Picture 73" descr="close 4OH (20a) 1H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Picture 73" descr="close 4OH (20a) 1H-NMR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4951730" cy="3026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                </w:t>
      </w:r>
      <w:r>
        <w:rPr>
          <w:rStyle w:val="Heading2Char"/>
        </w:rPr>
        <w:t>Figure 1.</w:t>
      </w:r>
      <w:r>
        <w:rPr>
          <w:rStyle w:val="Heading2Char"/>
        </w:rPr>
        <w:t>61</w:t>
      </w:r>
      <w:r>
        <w:rPr>
          <w:rStyle w:val="Heading2Char"/>
        </w:rPr>
        <w:t xml:space="preserve">: The 1H-NMR spectrum of compound </w:t>
      </w:r>
      <w:r>
        <w:rPr>
          <w:rStyle w:val="Heading2Char"/>
        </w:rPr>
        <w:t>20a</w:t>
      </w:r>
      <w:r>
        <w:rPr>
          <w:rStyle w:val="Heading2Char"/>
        </w:rPr>
        <w:t xml:space="preserve"> (DMSO-d6</w:t>
      </w:r>
    </w:p>
    <w:p w:rsidR="00E057DE" w:rsidRDefault="00E057DE">
      <w:pPr>
        <w:ind w:left="860" w:right="-1" w:hangingChars="350" w:hanging="860"/>
        <w:jc w:val="both"/>
        <w:rPr>
          <w:rStyle w:val="Heading2Char"/>
        </w:rPr>
      </w:pPr>
    </w:p>
    <w:p w:rsidR="00E057DE" w:rsidRDefault="00AD4D09">
      <w:pPr>
        <w:ind w:left="990" w:right="-1" w:hangingChars="450" w:hanging="990"/>
        <w:jc w:val="both"/>
        <w:rPr>
          <w:rStyle w:val="Heading2Char"/>
        </w:rPr>
      </w:pPr>
      <w:r>
        <w:rPr>
          <w:noProof/>
        </w:rPr>
        <w:drawing>
          <wp:inline distT="0" distB="0" distL="0" distR="0">
            <wp:extent cx="5844540" cy="2251710"/>
            <wp:effectExtent l="0" t="0" r="3810" b="15240"/>
            <wp:docPr id="37" name="Picture 37" descr="E:\new2021 project\COMPOUND\Project with dr.jalal\allaa\abindex\close 4OH (20a) 13C-NMR.jpgclose 4OH (20a) 13C-NMR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Picture 37" descr="E:\new2021 project\COMPOUND\Project with dr.jalal\allaa\abindex\close 4OH (20a) 13C-NMR.jpgclose 4OH (20a) 13C-NMR"/>
                    <pic:cNvPicPr/>
                  </pic:nvPicPr>
                  <pic:blipFill>
                    <a:blip r:embed="rId72"/>
                    <a:srcRect t="4476" b="4476"/>
                    <a:stretch>
                      <a:fillRect/>
                    </a:stretch>
                  </pic:blipFill>
                  <pic:spPr>
                    <a:xfrm>
                      <a:off x="0" y="0"/>
                      <a:ext cx="5844540" cy="2251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Style w:val="Heading2Char"/>
        </w:rPr>
        <w:t>Figure 1.</w:t>
      </w:r>
      <w:r>
        <w:rPr>
          <w:rStyle w:val="Heading2Char"/>
        </w:rPr>
        <w:t>62</w:t>
      </w:r>
      <w:r>
        <w:rPr>
          <w:rStyle w:val="Heading2Char"/>
        </w:rPr>
        <w:t xml:space="preserve">: The 13C-NMR spectrum of compound </w:t>
      </w:r>
      <w:r>
        <w:rPr>
          <w:rStyle w:val="Heading2Char"/>
        </w:rPr>
        <w:t xml:space="preserve">20a </w:t>
      </w:r>
      <w:r>
        <w:rPr>
          <w:rStyle w:val="Heading2Char"/>
        </w:rPr>
        <w:t>(DMSO-d6).</w:t>
      </w:r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5591175" cy="2636520"/>
            <wp:effectExtent l="0" t="0" r="9525" b="11430"/>
            <wp:docPr id="39" name="Picture 39" descr="E:\new2021 project\COMPOUND\Project with dr.jalal\allaa\abindex\close 4OH (20a) Dept-NMR.jpgclose 4OH (20a) Dept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Picture 39" descr="E:\new2021 project\COMPOUND\Project with dr.jalal\allaa\abindex\close 4OH (20a) Dept-NMR.jpgclose 4OH (20a) Dept-NMR"/>
                    <pic:cNvPicPr>
                      <a:picLocks noChangeAspect="1"/>
                    </pic:cNvPicPr>
                  </pic:nvPicPr>
                  <pic:blipFill>
                    <a:blip r:embed="rId73"/>
                    <a:srcRect l="-319" r="144"/>
                    <a:stretch>
                      <a:fillRect/>
                    </a:stretch>
                  </pic:blipFill>
                  <pic:spPr>
                    <a:xfrm>
                      <a:off x="0" y="0"/>
                      <a:ext cx="5591175" cy="2636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261" w:name="_Toc31569"/>
      <w:bookmarkStart w:id="262" w:name="_Toc10276"/>
      <w:bookmarkStart w:id="263" w:name="_Toc26610"/>
      <w:r>
        <w:t>Figure 1.</w:t>
      </w:r>
      <w:r>
        <w:t>63</w:t>
      </w:r>
      <w:r>
        <w:t xml:space="preserve">: The DEPT (135) spectrum of compound </w:t>
      </w:r>
      <w:r>
        <w:t>20a</w:t>
      </w:r>
      <w:r>
        <w:t xml:space="preserve"> (DMSO-d6).</w:t>
      </w:r>
      <w:bookmarkEnd w:id="261"/>
      <w:bookmarkEnd w:id="262"/>
      <w:bookmarkEnd w:id="263"/>
    </w:p>
    <w:p w:rsidR="00E057DE" w:rsidRDefault="00E057DE">
      <w:pPr>
        <w:ind w:right="-1"/>
        <w:jc w:val="both"/>
      </w:pPr>
    </w:p>
    <w:p w:rsidR="00E057DE" w:rsidRDefault="00E057DE">
      <w:pPr>
        <w:ind w:right="-1"/>
        <w:jc w:val="both"/>
      </w:pPr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4893310" cy="3613785"/>
            <wp:effectExtent l="0" t="0" r="2540" b="5715"/>
            <wp:docPr id="40" name="Picture 40" descr="E:\new2021 project\COMPOUND\Project with dr.jalal\allaa\abindex\close 4OH (20a) Cosy-NMR.jpgclose 4OH (20a) Cosy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Picture 40" descr="E:\new2021 project\COMPOUND\Project with dr.jalal\allaa\abindex\close 4OH (20a) Cosy-NMR.jpgclose 4OH (20a) Cosy-NMR"/>
                    <pic:cNvPicPr>
                      <a:picLocks noChangeAspect="1"/>
                    </pic:cNvPicPr>
                  </pic:nvPicPr>
                  <pic:blipFill>
                    <a:blip r:embed="rId74"/>
                    <a:srcRect t="46" b="638"/>
                    <a:stretch>
                      <a:fillRect/>
                    </a:stretch>
                  </pic:blipFill>
                  <pic:spPr>
                    <a:xfrm>
                      <a:off x="0" y="0"/>
                      <a:ext cx="4893310" cy="3613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264" w:name="_Toc31755"/>
      <w:bookmarkStart w:id="265" w:name="_Toc17715"/>
      <w:bookmarkStart w:id="266" w:name="_Toc30257"/>
      <w:r>
        <w:t>Figure 1.</w:t>
      </w:r>
      <w:r>
        <w:t>64</w:t>
      </w:r>
      <w:r>
        <w:t xml:space="preserve">: The COSY spectrum of compound </w:t>
      </w:r>
      <w:r>
        <w:t>20a</w:t>
      </w:r>
      <w:r>
        <w:t xml:space="preserve"> (DMSO-d6).</w:t>
      </w:r>
      <w:bookmarkEnd w:id="264"/>
      <w:bookmarkEnd w:id="265"/>
      <w:bookmarkEnd w:id="266"/>
    </w:p>
    <w:p w:rsidR="00E057DE" w:rsidRDefault="00E057DE">
      <w:pPr>
        <w:ind w:right="-1"/>
        <w:jc w:val="both"/>
      </w:pPr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4983480" cy="3397250"/>
            <wp:effectExtent l="0" t="0" r="0" b="0"/>
            <wp:docPr id="41" name="Picture 41" descr="E:\new2021 project\COMPOUND\Project with dr.jalal\allaa\abindex\close 4OH (20a) Hmqc-NMR.jpgclose 4OH (20a) Hmqc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Picture 41" descr="E:\new2021 project\COMPOUND\Project with dr.jalal\allaa\abindex\close 4OH (20a) Hmqc-NMR.jpgclose 4OH (20a) Hmqc-NMR"/>
                    <pic:cNvPicPr>
                      <a:picLocks noChangeAspect="1"/>
                    </pic:cNvPicPr>
                  </pic:nvPicPr>
                  <pic:blipFill>
                    <a:blip r:embed="rId75"/>
                    <a:srcRect t="4791" b="581"/>
                    <a:stretch>
                      <a:fillRect/>
                    </a:stretch>
                  </pic:blipFill>
                  <pic:spPr>
                    <a:xfrm>
                      <a:off x="0" y="0"/>
                      <a:ext cx="4983480" cy="339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267" w:name="_Toc4631"/>
      <w:bookmarkStart w:id="268" w:name="_Toc5691"/>
      <w:bookmarkStart w:id="269" w:name="_Toc10929"/>
      <w:r>
        <w:t>Figure 1.</w:t>
      </w:r>
      <w:r>
        <w:t>65</w:t>
      </w:r>
      <w:r>
        <w:t xml:space="preserve">: The HMQC spectrum of compound </w:t>
      </w:r>
      <w:r>
        <w:t>20a</w:t>
      </w:r>
      <w:r>
        <w:t xml:space="preserve"> (DMSO-d6).</w:t>
      </w:r>
      <w:bookmarkEnd w:id="267"/>
      <w:bookmarkEnd w:id="268"/>
      <w:bookmarkEnd w:id="269"/>
    </w:p>
    <w:p w:rsidR="00E057DE" w:rsidRDefault="00E057DE">
      <w:pPr>
        <w:ind w:right="-1"/>
        <w:jc w:val="both"/>
      </w:pPr>
    </w:p>
    <w:p w:rsidR="00E057DE" w:rsidRDefault="00AD4D09">
      <w:pPr>
        <w:pStyle w:val="Caption"/>
        <w:keepNext/>
        <w:ind w:left="0" w:right="-1" w:firstLine="0"/>
        <w:jc w:val="both"/>
      </w:pPr>
      <w:r>
        <w:rPr>
          <w:noProof/>
        </w:rPr>
        <w:drawing>
          <wp:inline distT="0" distB="0" distL="0" distR="0">
            <wp:extent cx="4664710" cy="2997835"/>
            <wp:effectExtent l="0" t="0" r="2540" b="12065"/>
            <wp:docPr id="42" name="Picture 42" descr="E:\new2021 project\COMPOUND\Project with dr.jalal\allaa\abindex\close 4OH (20a) Hmbc-NMR.jpgclose 4OH (20a) Hmbc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Picture 42" descr="E:\new2021 project\COMPOUND\Project with dr.jalal\allaa\abindex\close 4OH (20a) Hmbc-NMR.jpgclose 4OH (20a) Hmbc-NMR"/>
                    <pic:cNvPicPr>
                      <a:picLocks noChangeAspect="1"/>
                    </pic:cNvPicPr>
                  </pic:nvPicPr>
                  <pic:blipFill>
                    <a:blip r:embed="rId76"/>
                    <a:srcRect t="3092" b="-270"/>
                    <a:stretch>
                      <a:fillRect/>
                    </a:stretch>
                  </pic:blipFill>
                  <pic:spPr>
                    <a:xfrm>
                      <a:off x="0" y="0"/>
                      <a:ext cx="4664710" cy="2997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270" w:name="_Toc27828"/>
      <w:bookmarkStart w:id="271" w:name="_Toc22008"/>
      <w:bookmarkStart w:id="272" w:name="_Toc14442"/>
      <w:r>
        <w:t>Figure 1.</w:t>
      </w:r>
      <w:r>
        <w:t>66</w:t>
      </w:r>
      <w:r>
        <w:t xml:space="preserve">: The HMBC spectrum of compound </w:t>
      </w:r>
      <w:r>
        <w:t>20a</w:t>
      </w:r>
      <w:r>
        <w:t xml:space="preserve"> (DMSO-d6).</w:t>
      </w:r>
      <w:bookmarkEnd w:id="270"/>
      <w:bookmarkEnd w:id="271"/>
      <w:bookmarkEnd w:id="272"/>
    </w:p>
    <w:p w:rsidR="00E057DE" w:rsidRDefault="00E057DE">
      <w:pPr>
        <w:ind w:right="-1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E057DE" w:rsidRDefault="00E057DE">
      <w:pPr>
        <w:ind w:right="-1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E057DE" w:rsidRDefault="00E057DE">
      <w:pPr>
        <w:ind w:right="-1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E057DE" w:rsidRDefault="00AD4D09">
      <w:pPr>
        <w:ind w:left="480" w:right="-1" w:hangingChars="200" w:hanging="480"/>
        <w:jc w:val="both"/>
        <w:rPr>
          <w:rStyle w:val="Heading2Char"/>
        </w:rPr>
      </w:pPr>
      <w:r>
        <w:rPr>
          <w:rFonts w:asciiTheme="majorBidi" w:hAnsiTheme="majorBidi" w:cstheme="majorBidi"/>
          <w:noProof/>
          <w:color w:val="000000" w:themeColor="text1"/>
          <w:sz w:val="24"/>
          <w:szCs w:val="24"/>
        </w:rPr>
        <w:drawing>
          <wp:inline distT="0" distB="0" distL="114300" distR="114300">
            <wp:extent cx="5749290" cy="2844800"/>
            <wp:effectExtent l="0" t="0" r="3810" b="12700"/>
            <wp:docPr id="77" name="Picture 77" descr="E:\new2021 project\COMPOUND\Project with dr.jalal\allaa\abindex\close triOMe (19b) 1H-NMR.jpgclose triOMe (19b) 1H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Picture 77" descr="E:\new2021 project\COMPOUND\Project with dr.jalal\allaa\abindex\close triOMe (19b) 1H-NMR.jpgclose triOMe (19b) 1H-NMR"/>
                    <pic:cNvPicPr>
                      <a:picLocks noChangeAspect="1"/>
                    </pic:cNvPicPr>
                  </pic:nvPicPr>
                  <pic:blipFill>
                    <a:blip r:embed="rId77"/>
                    <a:srcRect t="5101" b="5101"/>
                    <a:stretch>
                      <a:fillRect/>
                    </a:stretch>
                  </pic:blipFill>
                  <pic:spPr>
                    <a:xfrm>
                      <a:off x="0" y="0"/>
                      <a:ext cx="5749290" cy="284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Style w:val="Heading2Char"/>
        </w:rPr>
        <w:t>Figure 1.</w:t>
      </w:r>
      <w:r>
        <w:rPr>
          <w:rStyle w:val="Heading2Char"/>
        </w:rPr>
        <w:t>67</w:t>
      </w:r>
      <w:r>
        <w:rPr>
          <w:rStyle w:val="Heading2Char"/>
        </w:rPr>
        <w:t xml:space="preserve">: The 1H-NMR spectrum of compound </w:t>
      </w:r>
      <w:r>
        <w:rPr>
          <w:rStyle w:val="Heading2Char"/>
        </w:rPr>
        <w:t>19b</w:t>
      </w:r>
      <w:r>
        <w:rPr>
          <w:rStyle w:val="Heading2Char"/>
        </w:rPr>
        <w:t xml:space="preserve"> (DMSO-d6)</w:t>
      </w:r>
    </w:p>
    <w:p w:rsidR="00E057DE" w:rsidRDefault="00AD4D09">
      <w:pPr>
        <w:ind w:left="990" w:right="-1" w:hangingChars="450" w:hanging="990"/>
        <w:jc w:val="both"/>
        <w:rPr>
          <w:rStyle w:val="Heading2Char"/>
        </w:rPr>
      </w:pPr>
      <w:r>
        <w:rPr>
          <w:noProof/>
        </w:rPr>
        <w:drawing>
          <wp:inline distT="0" distB="0" distL="0" distR="0">
            <wp:extent cx="5639435" cy="3072130"/>
            <wp:effectExtent l="0" t="0" r="18415" b="13970"/>
            <wp:docPr id="62" name="Picture 62" descr="E:\new2021 project\COMPOUND\Project with dr.jalal\allaa\abindex\close triOMe (19b) 13C-NMR.jpgclose triOMe (19b) 13C-NMR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Picture 62" descr="E:\new2021 project\COMPOUND\Project with dr.jalal\allaa\abindex\close triOMe (19b) 13C-NMR.jpgclose triOMe (19b) 13C-NMR"/>
                    <pic:cNvPicPr/>
                  </pic:nvPicPr>
                  <pic:blipFill>
                    <a:blip r:embed="rId78"/>
                    <a:srcRect t="4165" b="4165"/>
                    <a:stretch>
                      <a:fillRect/>
                    </a:stretch>
                  </pic:blipFill>
                  <pic:spPr>
                    <a:xfrm>
                      <a:off x="0" y="0"/>
                      <a:ext cx="5639435" cy="30723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Style w:val="Heading2Char"/>
        </w:rPr>
        <w:t>Figure 1.</w:t>
      </w:r>
      <w:r>
        <w:rPr>
          <w:rStyle w:val="Heading2Char"/>
        </w:rPr>
        <w:t>68</w:t>
      </w:r>
      <w:r>
        <w:rPr>
          <w:rStyle w:val="Heading2Char"/>
        </w:rPr>
        <w:t xml:space="preserve">: The 13C-NMR spectrum of compound </w:t>
      </w:r>
      <w:r>
        <w:rPr>
          <w:rStyle w:val="Heading2Char"/>
        </w:rPr>
        <w:t>19b</w:t>
      </w:r>
      <w:r>
        <w:rPr>
          <w:rStyle w:val="Heading2Char"/>
        </w:rPr>
        <w:t xml:space="preserve"> (DMSO-d6).</w:t>
      </w:r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6177280" cy="2903220"/>
            <wp:effectExtent l="0" t="0" r="0" b="11430"/>
            <wp:docPr id="63" name="Picture 63" descr="E:\new2021 project\COMPOUND\Project with dr.jalal\allaa\abindex\close triOMe (19b) Dept-NMR.jpgclose triOMe (19b) Dept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Picture 63" descr="E:\new2021 project\COMPOUND\Project with dr.jalal\allaa\abindex\close triOMe (19b) Dept-NMR.jpgclose triOMe (19b) Dept-NMR"/>
                    <pic:cNvPicPr>
                      <a:picLocks noChangeAspect="1"/>
                    </pic:cNvPicPr>
                  </pic:nvPicPr>
                  <pic:blipFill>
                    <a:blip r:embed="rId79"/>
                    <a:srcRect l="-1626" r="-1704"/>
                    <a:stretch>
                      <a:fillRect/>
                    </a:stretch>
                  </pic:blipFill>
                  <pic:spPr>
                    <a:xfrm>
                      <a:off x="0" y="0"/>
                      <a:ext cx="6177280" cy="2903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273" w:name="_Toc5710"/>
      <w:bookmarkStart w:id="274" w:name="_Toc15349"/>
      <w:bookmarkStart w:id="275" w:name="_Toc29383"/>
      <w:r>
        <w:t>Figure 1.</w:t>
      </w:r>
      <w:r>
        <w:t>69</w:t>
      </w:r>
      <w:r>
        <w:t>: The DE</w:t>
      </w:r>
      <w:r>
        <w:t xml:space="preserve">PT (135) spectrum of compound </w:t>
      </w:r>
      <w:r>
        <w:t>19b</w:t>
      </w:r>
      <w:r>
        <w:t xml:space="preserve"> (DMSO-d6)</w:t>
      </w:r>
      <w:bookmarkEnd w:id="273"/>
      <w:bookmarkEnd w:id="274"/>
      <w:bookmarkEnd w:id="275"/>
    </w:p>
    <w:p w:rsidR="00E057DE" w:rsidRDefault="00AD4D09">
      <w:pPr>
        <w:pStyle w:val="Heading2"/>
      </w:pPr>
      <w:r>
        <w:rPr>
          <w:noProof/>
        </w:rPr>
        <w:drawing>
          <wp:inline distT="0" distB="0" distL="0" distR="0">
            <wp:extent cx="4610100" cy="3697605"/>
            <wp:effectExtent l="0" t="0" r="0" b="17145"/>
            <wp:docPr id="64" name="Picture 64" descr="E:\new2021 project\COMPOUND\Project with dr.jalal\allaa\abindex\close triOMe (19b) Cosy-NMR.jpgclose triOMe (19b) Cosy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Picture 64" descr="E:\new2021 project\COMPOUND\Project with dr.jalal\allaa\abindex\close triOMe (19b) Cosy-NMR.jpgclose triOMe (19b) Cosy-NMR"/>
                    <pic:cNvPicPr>
                      <a:picLocks noChangeAspect="1"/>
                    </pic:cNvPicPr>
                  </pic:nvPicPr>
                  <pic:blipFill>
                    <a:blip r:embed="rId80"/>
                    <a:srcRect t="1005" r="1647" b="646"/>
                    <a:stretch>
                      <a:fillRect/>
                    </a:stretch>
                  </pic:blipFill>
                  <pic:spPr>
                    <a:xfrm>
                      <a:off x="0" y="0"/>
                      <a:ext cx="4610100" cy="3697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276" w:name="_Toc32288"/>
      <w:bookmarkStart w:id="277" w:name="_Toc8528"/>
      <w:bookmarkStart w:id="278" w:name="_Toc10626"/>
      <w:r>
        <w:t>Figure 1.</w:t>
      </w:r>
      <w:r>
        <w:t>70</w:t>
      </w:r>
      <w:r>
        <w:t xml:space="preserve">: The COSY spectrum of compound </w:t>
      </w:r>
      <w:r>
        <w:t>19b</w:t>
      </w:r>
      <w:r>
        <w:t xml:space="preserve"> (DMSO-d6).</w:t>
      </w:r>
      <w:bookmarkEnd w:id="276"/>
      <w:bookmarkEnd w:id="277"/>
      <w:bookmarkEnd w:id="278"/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4735195" cy="3457575"/>
            <wp:effectExtent l="0" t="0" r="8255" b="9525"/>
            <wp:docPr id="65" name="Picture 65" descr="E:\new2021 project\COMPOUND\Project with dr.jalal\allaa\abindex\close triOMe (19b) Hmqc-NMR.jpgclose triOMe (19b) Hmqc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Picture 65" descr="E:\new2021 project\COMPOUND\Project with dr.jalal\allaa\abindex\close triOMe (19b) Hmqc-NMR.jpgclose triOMe (19b) Hmqc-NMR"/>
                    <pic:cNvPicPr>
                      <a:picLocks noChangeAspect="1"/>
                    </pic:cNvPicPr>
                  </pic:nvPicPr>
                  <pic:blipFill>
                    <a:blip r:embed="rId81"/>
                    <a:srcRect t="813" b="1052"/>
                    <a:stretch>
                      <a:fillRect/>
                    </a:stretch>
                  </pic:blipFill>
                  <pic:spPr>
                    <a:xfrm>
                      <a:off x="0" y="0"/>
                      <a:ext cx="4735195" cy="3457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279" w:name="_Toc9719"/>
      <w:bookmarkStart w:id="280" w:name="_Toc22140"/>
      <w:bookmarkStart w:id="281" w:name="_Toc25222"/>
      <w:r>
        <w:t>Figure 1.</w:t>
      </w:r>
      <w:r>
        <w:t>71</w:t>
      </w:r>
      <w:r>
        <w:t xml:space="preserve">: The HMQC spectrum of compound </w:t>
      </w:r>
      <w:r>
        <w:t xml:space="preserve">19b </w:t>
      </w:r>
      <w:r>
        <w:t>(DMSO-d6).</w:t>
      </w:r>
      <w:bookmarkEnd w:id="279"/>
      <w:bookmarkEnd w:id="280"/>
      <w:bookmarkEnd w:id="281"/>
    </w:p>
    <w:p w:rsidR="00E057DE" w:rsidRDefault="00AD4D09">
      <w:pPr>
        <w:pStyle w:val="Caption"/>
        <w:keepNext/>
        <w:ind w:left="0" w:right="-1" w:firstLine="0"/>
        <w:jc w:val="both"/>
      </w:pPr>
      <w:r>
        <w:rPr>
          <w:noProof/>
        </w:rPr>
        <w:drawing>
          <wp:inline distT="0" distB="0" distL="0" distR="0">
            <wp:extent cx="4694555" cy="3385185"/>
            <wp:effectExtent l="0" t="0" r="10795" b="5715"/>
            <wp:docPr id="66" name="Picture 66" descr="E:\new2021 project\COMPOUND\Project with dr.jalal\allaa\abindex\close triOMe (19b) Hmbc-NMR.jpgclose triOMe (19b) Hmbc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Picture 66" descr="E:\new2021 project\COMPOUND\Project with dr.jalal\allaa\abindex\close triOMe (19b) Hmbc-NMR.jpgclose triOMe (19b) Hmbc-NMR"/>
                    <pic:cNvPicPr>
                      <a:picLocks noChangeAspect="1"/>
                    </pic:cNvPicPr>
                  </pic:nvPicPr>
                  <pic:blipFill>
                    <a:blip r:embed="rId82"/>
                    <a:srcRect t="7" b="914"/>
                    <a:stretch>
                      <a:fillRect/>
                    </a:stretch>
                  </pic:blipFill>
                  <pic:spPr>
                    <a:xfrm>
                      <a:off x="0" y="0"/>
                      <a:ext cx="4694555" cy="3385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282" w:name="_Toc10494"/>
      <w:bookmarkStart w:id="283" w:name="_Toc17842"/>
      <w:bookmarkStart w:id="284" w:name="_Toc13263"/>
      <w:r>
        <w:t>Figure 1.</w:t>
      </w:r>
      <w:r>
        <w:t>72</w:t>
      </w:r>
      <w:r>
        <w:t xml:space="preserve">: The HMBC spectrum of compound </w:t>
      </w:r>
      <w:r>
        <w:t xml:space="preserve">19b </w:t>
      </w:r>
      <w:r>
        <w:t>(DMSO-d6).</w:t>
      </w:r>
      <w:bookmarkEnd w:id="282"/>
      <w:bookmarkEnd w:id="283"/>
      <w:bookmarkEnd w:id="284"/>
    </w:p>
    <w:p w:rsidR="00E057DE" w:rsidRDefault="00E057DE">
      <w:pPr>
        <w:ind w:right="-1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E057DE" w:rsidRDefault="00AD4D09">
      <w:pPr>
        <w:pStyle w:val="Heading2"/>
      </w:pPr>
      <w:bookmarkStart w:id="285" w:name="_Toc9967"/>
      <w:bookmarkStart w:id="286" w:name="_Toc20626"/>
      <w:bookmarkStart w:id="287" w:name="_Toc20267"/>
      <w:r>
        <w:rPr>
          <w:noProof/>
        </w:rPr>
        <w:drawing>
          <wp:inline distT="0" distB="0" distL="114300" distR="114300">
            <wp:extent cx="5473065" cy="3286760"/>
            <wp:effectExtent l="0" t="0" r="13335" b="8890"/>
            <wp:docPr id="78" name="Picture 78" descr="E:\new2021 project\COMPOUND\Project with dr.jalal\allaa\abindex\close 2S (12a) 1H-NMR.jpgclose 2S (12a) 1H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Picture 78" descr="E:\new2021 project\COMPOUND\Project with dr.jalal\allaa\abindex\close 2S (12a) 1H-NMR.jpgclose 2S (12a) 1H-NMR"/>
                    <pic:cNvPicPr>
                      <a:picLocks noChangeAspect="1"/>
                    </pic:cNvPicPr>
                  </pic:nvPicPr>
                  <pic:blipFill>
                    <a:blip r:embed="rId83"/>
                    <a:srcRect l="-525" t="-372" b="408"/>
                    <a:stretch>
                      <a:fillRect/>
                    </a:stretch>
                  </pic:blipFill>
                  <pic:spPr>
                    <a:xfrm>
                      <a:off x="0" y="0"/>
                      <a:ext cx="5473065" cy="3286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Figure 1.</w:t>
      </w:r>
      <w:r>
        <w:t>73</w:t>
      </w:r>
      <w:r>
        <w:t xml:space="preserve">: The 1H-NMR spectrum of compound </w:t>
      </w:r>
      <w:r>
        <w:t>12a</w:t>
      </w:r>
      <w:r>
        <w:t xml:space="preserve"> (DMSO-d6).</w:t>
      </w:r>
      <w:bookmarkEnd w:id="285"/>
      <w:bookmarkEnd w:id="286"/>
      <w:bookmarkEnd w:id="287"/>
    </w:p>
    <w:p w:rsidR="00E057DE" w:rsidRDefault="00AD4D09">
      <w:pPr>
        <w:pStyle w:val="Heading2"/>
      </w:pPr>
      <w:r>
        <w:rPr>
          <w:noProof/>
        </w:rPr>
        <w:drawing>
          <wp:inline distT="0" distB="0" distL="0" distR="0">
            <wp:extent cx="5639435" cy="3072130"/>
            <wp:effectExtent l="0" t="0" r="18415" b="13970"/>
            <wp:docPr id="79" name="Picture 79" descr="E:\new2021 project\COMPOUND\Project with dr.jalal\allaa\abindex\close 2S (12a) 13c-NMR.jpgclose 2S (12a) 13c-NMR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Picture 79" descr="E:\new2021 project\COMPOUND\Project with dr.jalal\allaa\abindex\close 2S (12a) 13c-NMR.jpgclose 2S (12a) 13c-NMR"/>
                    <pic:cNvPicPr/>
                  </pic:nvPicPr>
                  <pic:blipFill>
                    <a:blip r:embed="rId84"/>
                    <a:srcRect t="2990" b="2990"/>
                    <a:stretch>
                      <a:fillRect/>
                    </a:stretch>
                  </pic:blipFill>
                  <pic:spPr>
                    <a:xfrm>
                      <a:off x="0" y="0"/>
                      <a:ext cx="5639435" cy="30723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288" w:name="_Toc29691"/>
      <w:bookmarkStart w:id="289" w:name="_Toc22614"/>
      <w:bookmarkStart w:id="290" w:name="_Toc741"/>
      <w:r>
        <w:t>Figure 1.</w:t>
      </w:r>
      <w:r>
        <w:t>74</w:t>
      </w:r>
      <w:r>
        <w:t xml:space="preserve">: The 13C-NMR spectrum of compound </w:t>
      </w:r>
      <w:r>
        <w:t>12a</w:t>
      </w:r>
      <w:r>
        <w:t xml:space="preserve"> (DMSO-d6).</w:t>
      </w:r>
      <w:bookmarkEnd w:id="288"/>
      <w:bookmarkEnd w:id="289"/>
      <w:bookmarkEnd w:id="290"/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6220460" cy="2904490"/>
            <wp:effectExtent l="0" t="0" r="8890" b="10160"/>
            <wp:docPr id="80" name="Picture 80" descr="E:\new2021 project\COMPOUND\Project with dr.jalal\allaa\abindex\close 2S (12a) Dept-NMR.jpgclose 2S (12a) Dept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Picture 80" descr="E:\new2021 project\COMPOUND\Project with dr.jalal\allaa\abindex\close 2S (12a) Dept-NMR.jpgclose 2S (12a) Dept-NMR"/>
                    <pic:cNvPicPr>
                      <a:picLocks noChangeAspect="1"/>
                    </pic:cNvPicPr>
                  </pic:nvPicPr>
                  <pic:blipFill>
                    <a:blip r:embed="rId85"/>
                    <a:srcRect l="-596" r="-681"/>
                    <a:stretch>
                      <a:fillRect/>
                    </a:stretch>
                  </pic:blipFill>
                  <pic:spPr>
                    <a:xfrm>
                      <a:off x="0" y="0"/>
                      <a:ext cx="6220460" cy="2904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291" w:name="_Toc25712"/>
      <w:bookmarkStart w:id="292" w:name="_Toc29197"/>
      <w:bookmarkStart w:id="293" w:name="_Toc31741"/>
      <w:r>
        <w:t>Figure 1.</w:t>
      </w:r>
      <w:r>
        <w:t>75</w:t>
      </w:r>
      <w:r>
        <w:t xml:space="preserve">: The DEPT (135) spectrum of compound </w:t>
      </w:r>
      <w:r>
        <w:t>12a</w:t>
      </w:r>
      <w:r>
        <w:t xml:space="preserve"> (DMSO-d6)</w:t>
      </w:r>
      <w:bookmarkEnd w:id="291"/>
      <w:bookmarkEnd w:id="292"/>
      <w:bookmarkEnd w:id="293"/>
    </w:p>
    <w:p w:rsidR="00E057DE" w:rsidRDefault="00AD4D09">
      <w:pPr>
        <w:pStyle w:val="Heading2"/>
      </w:pPr>
      <w:r>
        <w:rPr>
          <w:noProof/>
        </w:rPr>
        <w:drawing>
          <wp:inline distT="0" distB="0" distL="0" distR="0">
            <wp:extent cx="4908550" cy="3839210"/>
            <wp:effectExtent l="0" t="0" r="6350" b="8890"/>
            <wp:docPr id="81" name="Picture 81" descr="E:\new2021 project\COMPOUND\Project with dr.jalal\allaa\abindex\close 2S (12a) Cosy-NMR.jpgclose 2S (12a) Cosy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Picture 81" descr="E:\new2021 project\COMPOUND\Project with dr.jalal\allaa\abindex\close 2S (12a) Cosy-NMR.jpgclose 2S (12a) Cosy-NMR"/>
                    <pic:cNvPicPr>
                      <a:picLocks noChangeAspect="1"/>
                    </pic:cNvPicPr>
                  </pic:nvPicPr>
                  <pic:blipFill>
                    <a:blip r:embed="rId86"/>
                    <a:srcRect t="-822" b="-330"/>
                    <a:stretch>
                      <a:fillRect/>
                    </a:stretch>
                  </pic:blipFill>
                  <pic:spPr>
                    <a:xfrm>
                      <a:off x="0" y="0"/>
                      <a:ext cx="4908550" cy="3839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294" w:name="_Toc18359"/>
      <w:bookmarkStart w:id="295" w:name="_Toc21333"/>
      <w:bookmarkStart w:id="296" w:name="_Toc8910"/>
      <w:r>
        <w:t>Figure 1.</w:t>
      </w:r>
      <w:r>
        <w:t>76</w:t>
      </w:r>
      <w:r>
        <w:t xml:space="preserve">: The COSY spectrum of compound </w:t>
      </w:r>
      <w:r>
        <w:t>12a</w:t>
      </w:r>
      <w:r>
        <w:t xml:space="preserve"> (DMSO-d6).</w:t>
      </w:r>
      <w:bookmarkEnd w:id="294"/>
      <w:bookmarkEnd w:id="295"/>
      <w:bookmarkEnd w:id="296"/>
    </w:p>
    <w:p w:rsidR="00E057DE" w:rsidRDefault="00E057DE">
      <w:pPr>
        <w:ind w:right="-1"/>
        <w:jc w:val="both"/>
      </w:pPr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4735195" cy="3457575"/>
            <wp:effectExtent l="0" t="0" r="8255" b="9525"/>
            <wp:docPr id="82" name="Picture 82" descr="E:\new2021 project\COMPOUND\Project with dr.jalal\allaa\abindex\close 2S (12a) Hmqc-NMR.jpgclose 2S (12a) Hmqc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Picture 82" descr="E:\new2021 project\COMPOUND\Project with dr.jalal\allaa\abindex\close 2S (12a) Hmqc-NMR.jpgclose 2S (12a) Hmqc-NMR"/>
                    <pic:cNvPicPr>
                      <a:picLocks noChangeAspect="1"/>
                    </pic:cNvPicPr>
                  </pic:nvPicPr>
                  <pic:blipFill>
                    <a:blip r:embed="rId87"/>
                    <a:srcRect l="771" r="771"/>
                    <a:stretch>
                      <a:fillRect/>
                    </a:stretch>
                  </pic:blipFill>
                  <pic:spPr>
                    <a:xfrm>
                      <a:off x="0" y="0"/>
                      <a:ext cx="4735195" cy="3457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297" w:name="_Toc3485"/>
      <w:bookmarkStart w:id="298" w:name="_Toc8171"/>
      <w:bookmarkStart w:id="299" w:name="_Toc19259"/>
      <w:r>
        <w:t>Figure 1.</w:t>
      </w:r>
      <w:r>
        <w:t>77</w:t>
      </w:r>
      <w:r>
        <w:t>: The</w:t>
      </w:r>
      <w:r>
        <w:t xml:space="preserve"> HMQC spectrum of compound </w:t>
      </w:r>
      <w:r>
        <w:t xml:space="preserve">12a </w:t>
      </w:r>
      <w:r>
        <w:t>(DMSO-d6).</w:t>
      </w:r>
      <w:bookmarkEnd w:id="297"/>
      <w:bookmarkEnd w:id="298"/>
      <w:bookmarkEnd w:id="299"/>
    </w:p>
    <w:p w:rsidR="00E057DE" w:rsidRDefault="00AD4D09">
      <w:pPr>
        <w:pStyle w:val="Caption"/>
        <w:keepNext/>
        <w:ind w:left="0" w:right="-1" w:firstLine="0"/>
        <w:jc w:val="both"/>
      </w:pPr>
      <w:r>
        <w:rPr>
          <w:noProof/>
        </w:rPr>
        <w:drawing>
          <wp:inline distT="0" distB="0" distL="0" distR="0">
            <wp:extent cx="4694555" cy="3385185"/>
            <wp:effectExtent l="0" t="0" r="10795" b="5715"/>
            <wp:docPr id="83" name="Picture 83" descr="E:\new2021 project\COMPOUND\Project with dr.jalal\allaa\abindex\close 2S (12a) Hmbc-NMR.jpgclose 2S (12a) Hmbc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Picture 83" descr="E:\new2021 project\COMPOUND\Project with dr.jalal\allaa\abindex\close 2S (12a) Hmbc-NMR.jpgclose 2S (12a) Hmbc-NMR"/>
                    <pic:cNvPicPr>
                      <a:picLocks noChangeAspect="1"/>
                    </pic:cNvPicPr>
                  </pic:nvPicPr>
                  <pic:blipFill>
                    <a:blip r:embed="rId88"/>
                    <a:srcRect l="478" r="478"/>
                    <a:stretch>
                      <a:fillRect/>
                    </a:stretch>
                  </pic:blipFill>
                  <pic:spPr>
                    <a:xfrm>
                      <a:off x="0" y="0"/>
                      <a:ext cx="4694555" cy="3385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300" w:name="_Toc943"/>
      <w:bookmarkStart w:id="301" w:name="_Toc13772"/>
      <w:bookmarkStart w:id="302" w:name="_Toc16839"/>
      <w:r>
        <w:t>Figure 1.</w:t>
      </w:r>
      <w:r>
        <w:t>78</w:t>
      </w:r>
      <w:r>
        <w:t xml:space="preserve">: The HMBC spectrum of compound </w:t>
      </w:r>
      <w:r>
        <w:t xml:space="preserve">12a </w:t>
      </w:r>
      <w:r>
        <w:t>(DMSO-d6).</w:t>
      </w:r>
      <w:bookmarkEnd w:id="300"/>
      <w:bookmarkEnd w:id="301"/>
      <w:bookmarkEnd w:id="302"/>
    </w:p>
    <w:p w:rsidR="00E057DE" w:rsidRDefault="00E057DE">
      <w:pPr>
        <w:ind w:right="-1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E057DE" w:rsidRDefault="00AD4D09">
      <w:pPr>
        <w:pStyle w:val="Heading1"/>
      </w:pPr>
      <w:bookmarkStart w:id="303" w:name="_Toc17753"/>
      <w:bookmarkStart w:id="304" w:name="_Toc23148"/>
      <w:bookmarkStart w:id="305" w:name="_Toc31577"/>
      <w:r>
        <w:t>Mass</w:t>
      </w:r>
      <w:r>
        <w:t xml:space="preserve"> SPECTRUM</w:t>
      </w:r>
      <w:bookmarkEnd w:id="303"/>
      <w:bookmarkEnd w:id="304"/>
      <w:bookmarkEnd w:id="305"/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5562600" cy="1555115"/>
            <wp:effectExtent l="0" t="0" r="0" b="6985"/>
            <wp:docPr id="84" name="Picture 84" descr="E:\new2021 project\COMPOUND\Project with dr.jalal\allaa\abindex\3S (11b)mass-NMR.JPG3S (11b)mass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Picture 84" descr="E:\new2021 project\COMPOUND\Project with dr.jalal\allaa\abindex\3S (11b)mass-NMR.JPG3S (11b)mass-NMR"/>
                    <pic:cNvPicPr>
                      <a:picLocks noChangeAspect="1"/>
                    </pic:cNvPicPr>
                  </pic:nvPicPr>
                  <pic:blipFill>
                    <a:blip r:embed="rId89"/>
                    <a:srcRect t="3613" b="3613"/>
                    <a:stretch>
                      <a:fillRect/>
                    </a:stretch>
                  </pic:blipFill>
                  <pic:spPr>
                    <a:xfrm>
                      <a:off x="0" y="0"/>
                      <a:ext cx="5562600" cy="1555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306" w:name="_Toc25385"/>
      <w:bookmarkStart w:id="307" w:name="_Toc28211"/>
      <w:bookmarkStart w:id="308" w:name="_Toc28914"/>
      <w:r>
        <w:t xml:space="preserve">Figure </w:t>
      </w:r>
      <w:r>
        <w:t>2</w:t>
      </w:r>
      <w:r>
        <w:t xml:space="preserve">.1: The </w:t>
      </w:r>
      <w:r>
        <w:t xml:space="preserve">Mass spectrum for compound </w:t>
      </w:r>
      <w:r>
        <w:t>11b</w:t>
      </w:r>
      <w:r>
        <w:t>, [M+</w:t>
      </w:r>
      <w:r>
        <w:t>Na</w:t>
      </w:r>
      <w:r>
        <w:t>]</w:t>
      </w:r>
      <w:r>
        <w:rPr>
          <w:vertAlign w:val="superscript"/>
        </w:rPr>
        <w:t>+</w:t>
      </w:r>
      <w:r>
        <w:t>.</w:t>
      </w:r>
      <w:bookmarkEnd w:id="306"/>
      <w:bookmarkEnd w:id="307"/>
      <w:bookmarkEnd w:id="308"/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5986780" cy="1845945"/>
            <wp:effectExtent l="0" t="0" r="13970" b="1905"/>
            <wp:docPr id="85" name="Picture 85" descr="E:\new2021 project\COMPOUND\Project with dr.jalal\allaa\abindex\2O(14b)mass-NMR.jpg2O(14b)mass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Picture 85" descr="E:\new2021 project\COMPOUND\Project with dr.jalal\allaa\abindex\2O(14b)mass-NMR.jpg2O(14b)mass-NMR"/>
                    <pic:cNvPicPr>
                      <a:picLocks noChangeAspect="1"/>
                    </pic:cNvPicPr>
                  </pic:nvPicPr>
                  <pic:blipFill>
                    <a:blip r:embed="rId90"/>
                    <a:srcRect l="389" t="13998" r="1883" b="14264"/>
                    <a:stretch>
                      <a:fillRect/>
                    </a:stretch>
                  </pic:blipFill>
                  <pic:spPr>
                    <a:xfrm>
                      <a:off x="0" y="0"/>
                      <a:ext cx="5986780" cy="1845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309" w:name="_Toc13823"/>
      <w:bookmarkStart w:id="310" w:name="_Toc20627"/>
      <w:bookmarkStart w:id="311" w:name="_Toc31594"/>
      <w:r>
        <w:t xml:space="preserve">Figure </w:t>
      </w:r>
      <w:r>
        <w:t>2</w:t>
      </w:r>
      <w:r>
        <w:t xml:space="preserve">.2: The </w:t>
      </w:r>
      <w:r>
        <w:t xml:space="preserve">Mass spectrum for compound </w:t>
      </w:r>
      <w:r>
        <w:t>14b</w:t>
      </w:r>
      <w:r>
        <w:t>, [M+</w:t>
      </w:r>
      <w:r>
        <w:t>Na</w:t>
      </w:r>
      <w:r>
        <w:t>]</w:t>
      </w:r>
      <w:r>
        <w:rPr>
          <w:vertAlign w:val="superscript"/>
        </w:rPr>
        <w:t>+</w:t>
      </w:r>
      <w:r>
        <w:t>.</w:t>
      </w:r>
      <w:bookmarkEnd w:id="309"/>
      <w:bookmarkEnd w:id="310"/>
      <w:bookmarkEnd w:id="311"/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6132830" cy="2085975"/>
            <wp:effectExtent l="0" t="0" r="0" b="9525"/>
            <wp:docPr id="86" name="Picture 86" descr="E:\new2021 project\COMPOUND\Project with dr.jalal\allaa\abindex\close 2S (12a) Mass-NMR.jpgclose 2S (12a) Mass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Picture 86" descr="E:\new2021 project\COMPOUND\Project with dr.jalal\allaa\abindex\close 2S (12a) Mass-NMR.jpgclose 2S (12a) Mass-NMR"/>
                    <pic:cNvPicPr>
                      <a:picLocks noChangeAspect="1"/>
                    </pic:cNvPicPr>
                  </pic:nvPicPr>
                  <pic:blipFill>
                    <a:blip r:embed="rId91"/>
                    <a:srcRect l="364" r="-1119"/>
                    <a:stretch>
                      <a:fillRect/>
                    </a:stretch>
                  </pic:blipFill>
                  <pic:spPr>
                    <a:xfrm>
                      <a:off x="0" y="0"/>
                      <a:ext cx="6132830" cy="208597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312" w:name="_Toc31382"/>
      <w:bookmarkStart w:id="313" w:name="_Toc10308"/>
      <w:bookmarkStart w:id="314" w:name="_Toc25513"/>
      <w:r>
        <w:t xml:space="preserve">Figure </w:t>
      </w:r>
      <w:r>
        <w:t>2</w:t>
      </w:r>
      <w:r>
        <w:t xml:space="preserve">.3: The </w:t>
      </w:r>
      <w:r>
        <w:t xml:space="preserve">Mass spectrum for compound </w:t>
      </w:r>
      <w:r>
        <w:t>12a</w:t>
      </w:r>
      <w:r>
        <w:t>, [M+</w:t>
      </w:r>
      <w:r>
        <w:t>H</w:t>
      </w:r>
      <w:r>
        <w:t>]</w:t>
      </w:r>
      <w:r>
        <w:rPr>
          <w:vertAlign w:val="superscript"/>
        </w:rPr>
        <w:t>+</w:t>
      </w:r>
      <w:r>
        <w:t>.</w:t>
      </w:r>
      <w:bookmarkEnd w:id="312"/>
      <w:bookmarkEnd w:id="313"/>
      <w:bookmarkEnd w:id="314"/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7359650" cy="1986280"/>
            <wp:effectExtent l="0" t="0" r="0" b="13970"/>
            <wp:docPr id="87" name="Picture 87" descr="E:\new2021 project\COMPOUND\Project with dr.jalal\allaa\abindex\close 2S (12b) mass-NMR.jpgclose 2S (12b) mass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Picture 87" descr="E:\new2021 project\COMPOUND\Project with dr.jalal\allaa\abindex\close 2S (12b) mass-NMR.jpgclose 2S (12b) mass-NMR"/>
                    <pic:cNvPicPr>
                      <a:picLocks noChangeAspect="1"/>
                    </pic:cNvPicPr>
                  </pic:nvPicPr>
                  <pic:blipFill>
                    <a:blip r:embed="rId92"/>
                    <a:srcRect l="-1287" t="-6026" r="-9764" b="-785"/>
                    <a:stretch>
                      <a:fillRect/>
                    </a:stretch>
                  </pic:blipFill>
                  <pic:spPr>
                    <a:xfrm>
                      <a:off x="0" y="0"/>
                      <a:ext cx="7359650" cy="1986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315" w:name="_Toc28599"/>
      <w:bookmarkStart w:id="316" w:name="_Toc23794"/>
      <w:bookmarkStart w:id="317" w:name="_Toc30636"/>
      <w:r>
        <w:t xml:space="preserve">Figure </w:t>
      </w:r>
      <w:r>
        <w:t>2</w:t>
      </w:r>
      <w:r>
        <w:t xml:space="preserve">.4: The </w:t>
      </w:r>
      <w:r>
        <w:t xml:space="preserve">Mass spectrum for compound </w:t>
      </w:r>
      <w:r>
        <w:t>12b</w:t>
      </w:r>
      <w:r>
        <w:t>, [M+</w:t>
      </w:r>
      <w:r>
        <w:t>H</w:t>
      </w:r>
      <w:r>
        <w:t>]</w:t>
      </w:r>
      <w:r>
        <w:rPr>
          <w:vertAlign w:val="superscript"/>
        </w:rPr>
        <w:t>+</w:t>
      </w:r>
      <w:r>
        <w:t>.</w:t>
      </w:r>
      <w:bookmarkEnd w:id="315"/>
      <w:bookmarkEnd w:id="316"/>
      <w:bookmarkEnd w:id="317"/>
    </w:p>
    <w:p w:rsidR="00E057DE" w:rsidRDefault="00E057DE">
      <w:pPr>
        <w:pStyle w:val="Heading2"/>
      </w:pPr>
    </w:p>
    <w:p w:rsidR="00E057DE" w:rsidRDefault="00E057DE">
      <w:pPr>
        <w:ind w:right="-1"/>
        <w:jc w:val="both"/>
      </w:pPr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10231755" cy="2385060"/>
            <wp:effectExtent l="0" t="0" r="0" b="0"/>
            <wp:docPr id="88" name="Picture 88" descr="E:\new2021 project\COMPOUND\Project with dr.jalal\allaa\abindex\close 4OH (20a) mass-NMR.jpgclose 4OH (20a) mass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Picture 88" descr="E:\new2021 project\COMPOUND\Project with dr.jalal\allaa\abindex\close 4OH (20a) mass-NMR.jpgclose 4OH (20a) mass-NMR"/>
                    <pic:cNvPicPr>
                      <a:picLocks noChangeAspect="1"/>
                    </pic:cNvPicPr>
                  </pic:nvPicPr>
                  <pic:blipFill>
                    <a:blip r:embed="rId93"/>
                    <a:srcRect l="969" t="-12190" r="-49560" b="-12399"/>
                    <a:stretch>
                      <a:fillRect/>
                    </a:stretch>
                  </pic:blipFill>
                  <pic:spPr>
                    <a:xfrm>
                      <a:off x="0" y="0"/>
                      <a:ext cx="10231755" cy="2385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318" w:name="_Toc6420"/>
      <w:bookmarkStart w:id="319" w:name="_Toc8986"/>
      <w:bookmarkStart w:id="320" w:name="_Toc27215"/>
      <w:r>
        <w:t xml:space="preserve">Figure </w:t>
      </w:r>
      <w:r>
        <w:t>2</w:t>
      </w:r>
      <w:r>
        <w:t xml:space="preserve">.5: The </w:t>
      </w:r>
      <w:r>
        <w:t>Mass spectrum for compound</w:t>
      </w:r>
      <w:r>
        <w:t>20a</w:t>
      </w:r>
      <w:r>
        <w:t>, [M+</w:t>
      </w:r>
      <w:r>
        <w:t>H</w:t>
      </w:r>
      <w:r>
        <w:t>]</w:t>
      </w:r>
      <w:r>
        <w:rPr>
          <w:vertAlign w:val="superscript"/>
        </w:rPr>
        <w:t>+</w:t>
      </w:r>
      <w:r>
        <w:t>.</w:t>
      </w:r>
      <w:bookmarkEnd w:id="318"/>
      <w:bookmarkEnd w:id="319"/>
      <w:bookmarkEnd w:id="320"/>
    </w:p>
    <w:p w:rsidR="00E057DE" w:rsidRDefault="00E057DE">
      <w:pPr>
        <w:pStyle w:val="Caption"/>
        <w:ind w:left="0" w:right="-1" w:firstLine="0"/>
        <w:jc w:val="both"/>
      </w:pPr>
    </w:p>
    <w:p w:rsidR="00E057DE" w:rsidRDefault="00AD4D09">
      <w:pPr>
        <w:keepNext/>
        <w:ind w:right="-1"/>
        <w:jc w:val="both"/>
      </w:pPr>
      <w:r>
        <w:rPr>
          <w:noProof/>
        </w:rPr>
        <w:drawing>
          <wp:inline distT="0" distB="0" distL="0" distR="0">
            <wp:extent cx="7568565" cy="1784350"/>
            <wp:effectExtent l="0" t="0" r="0" b="6350"/>
            <wp:docPr id="89" name="Picture 89" descr="E:\new2021 project\COMPOUND\Project with dr.jalal\allaa\abindex\close 4OH (20b) Mass-NMR.jpgclose 4OH (20b) Mass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Picture 89" descr="E:\new2021 project\COMPOUND\Project with dr.jalal\allaa\abindex\close 4OH (20b) Mass-NMR.jpgclose 4OH (20b) Mass-NMR"/>
                    <pic:cNvPicPr>
                      <a:picLocks noChangeAspect="1"/>
                    </pic:cNvPicPr>
                  </pic:nvPicPr>
                  <pic:blipFill>
                    <a:blip r:embed="rId94"/>
                    <a:srcRect l="647" t="-3928" r="-14064" b="-1324"/>
                    <a:stretch>
                      <a:fillRect/>
                    </a:stretch>
                  </pic:blipFill>
                  <pic:spPr>
                    <a:xfrm>
                      <a:off x="0" y="0"/>
                      <a:ext cx="7568565" cy="178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321" w:name="_Toc20081"/>
      <w:bookmarkStart w:id="322" w:name="_Toc7610"/>
      <w:bookmarkStart w:id="323" w:name="_Toc1931"/>
      <w:r>
        <w:t xml:space="preserve">Figure </w:t>
      </w:r>
      <w:r>
        <w:t>2</w:t>
      </w:r>
      <w:r>
        <w:t xml:space="preserve">.6: The </w:t>
      </w:r>
      <w:r>
        <w:t xml:space="preserve">Mass spectrum for compound </w:t>
      </w:r>
      <w:r>
        <w:t>20b</w:t>
      </w:r>
      <w:r>
        <w:t>, [M+</w:t>
      </w:r>
      <w:r>
        <w:t>H</w:t>
      </w:r>
      <w:r>
        <w:t>]</w:t>
      </w:r>
      <w:r>
        <w:rPr>
          <w:vertAlign w:val="superscript"/>
        </w:rPr>
        <w:t>+</w:t>
      </w:r>
      <w:r>
        <w:t>.</w:t>
      </w:r>
      <w:bookmarkEnd w:id="321"/>
      <w:bookmarkEnd w:id="322"/>
      <w:bookmarkEnd w:id="323"/>
    </w:p>
    <w:p w:rsidR="00E057DE" w:rsidRDefault="00AD4D09">
      <w:pPr>
        <w:keepNext/>
        <w:ind w:right="-1"/>
        <w:jc w:val="both"/>
      </w:pPr>
      <w:r>
        <w:rPr>
          <w:noProof/>
        </w:rPr>
        <w:drawing>
          <wp:inline distT="0" distB="0" distL="0" distR="0">
            <wp:extent cx="6353175" cy="1898015"/>
            <wp:effectExtent l="0" t="0" r="0" b="0"/>
            <wp:docPr id="90" name="Picture 90" descr="E:\new2021 project\COMPOUND\Project with dr.jalal\allaa\abindex\close triOMe (19a) mass-NMR.jpgclose triOMe (19a) mass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Picture 90" descr="E:\new2021 project\COMPOUND\Project with dr.jalal\allaa\abindex\close triOMe (19a) mass-NMR.jpgclose triOMe (19a) mass-NMR"/>
                    <pic:cNvPicPr>
                      <a:picLocks noChangeAspect="1"/>
                    </pic:cNvPicPr>
                  </pic:nvPicPr>
                  <pic:blipFill>
                    <a:blip r:embed="rId95"/>
                    <a:srcRect t="-804" b="1844"/>
                    <a:stretch>
                      <a:fillRect/>
                    </a:stretch>
                  </pic:blipFill>
                  <pic:spPr>
                    <a:xfrm>
                      <a:off x="0" y="0"/>
                      <a:ext cx="6353175" cy="1898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324" w:name="_Toc30449"/>
      <w:bookmarkStart w:id="325" w:name="_Toc6530"/>
      <w:bookmarkStart w:id="326" w:name="_Toc3291"/>
      <w:r>
        <w:t xml:space="preserve">Figure </w:t>
      </w:r>
      <w:r>
        <w:t>2</w:t>
      </w:r>
      <w:r>
        <w:t>.</w:t>
      </w:r>
      <w:r>
        <w:t>7</w:t>
      </w:r>
      <w:r>
        <w:t xml:space="preserve">: The </w:t>
      </w:r>
      <w:r>
        <w:t xml:space="preserve">Mass spectrum for compound </w:t>
      </w:r>
      <w:r>
        <w:t>19a</w:t>
      </w:r>
      <w:r>
        <w:t>, [M+</w:t>
      </w:r>
      <w:r>
        <w:t>H</w:t>
      </w:r>
      <w:r>
        <w:t>]</w:t>
      </w:r>
      <w:r>
        <w:rPr>
          <w:vertAlign w:val="superscript"/>
        </w:rPr>
        <w:t>+</w:t>
      </w:r>
      <w:r>
        <w:t>.</w:t>
      </w:r>
      <w:bookmarkEnd w:id="324"/>
      <w:bookmarkEnd w:id="325"/>
      <w:bookmarkEnd w:id="326"/>
    </w:p>
    <w:p w:rsidR="00E057DE" w:rsidRDefault="00E057DE">
      <w:pPr>
        <w:pStyle w:val="Caption"/>
        <w:ind w:left="0" w:right="-1" w:firstLine="0"/>
        <w:jc w:val="both"/>
      </w:pPr>
    </w:p>
    <w:p w:rsidR="00E057DE" w:rsidRDefault="00AD4D09">
      <w:pPr>
        <w:keepNext/>
        <w:ind w:right="-1"/>
        <w:jc w:val="both"/>
      </w:pPr>
      <w:r>
        <w:rPr>
          <w:noProof/>
        </w:rPr>
        <w:drawing>
          <wp:inline distT="0" distB="0" distL="0" distR="0">
            <wp:extent cx="5416550" cy="1668145"/>
            <wp:effectExtent l="0" t="0" r="12700" b="8255"/>
            <wp:docPr id="91" name="Picture 91" descr="E:\new2021 project\COMPOUND\Project with dr.jalal\allaa\abindex\close triOMe (19b) Mass-NMR.jpgclose triOMe (19b) Mass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Picture 91" descr="E:\new2021 project\COMPOUND\Project with dr.jalal\allaa\abindex\close triOMe (19b) Mass-NMR.jpgclose triOMe (19b) Mass-NMR"/>
                    <pic:cNvPicPr>
                      <a:picLocks noChangeAspect="1"/>
                    </pic:cNvPicPr>
                  </pic:nvPicPr>
                  <pic:blipFill>
                    <a:blip r:embed="rId96"/>
                    <a:srcRect t="6264" r="-986" b="1469"/>
                    <a:stretch>
                      <a:fillRect/>
                    </a:stretch>
                  </pic:blipFill>
                  <pic:spPr>
                    <a:xfrm>
                      <a:off x="0" y="0"/>
                      <a:ext cx="5416550" cy="1668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327" w:name="_Toc19670"/>
      <w:bookmarkStart w:id="328" w:name="_Toc10849"/>
      <w:bookmarkStart w:id="329" w:name="_Toc28818"/>
      <w:r>
        <w:t xml:space="preserve">Figure </w:t>
      </w:r>
      <w:r>
        <w:t>2</w:t>
      </w:r>
      <w:r>
        <w:t>.</w:t>
      </w:r>
      <w:r>
        <w:t>8</w:t>
      </w:r>
      <w:r>
        <w:t xml:space="preserve">: The </w:t>
      </w:r>
      <w:r>
        <w:t xml:space="preserve">Mass spectrum for compound </w:t>
      </w:r>
      <w:r>
        <w:t>19b</w:t>
      </w:r>
      <w:r>
        <w:t>, [M+</w:t>
      </w:r>
      <w:r>
        <w:t>Na</w:t>
      </w:r>
      <w:r>
        <w:t>]</w:t>
      </w:r>
      <w:r>
        <w:rPr>
          <w:vertAlign w:val="superscript"/>
        </w:rPr>
        <w:t>+</w:t>
      </w:r>
      <w:r>
        <w:t>.</w:t>
      </w:r>
      <w:bookmarkEnd w:id="327"/>
      <w:bookmarkEnd w:id="328"/>
      <w:bookmarkEnd w:id="329"/>
    </w:p>
    <w:p w:rsidR="00E057DE" w:rsidRDefault="00E057DE">
      <w:pPr>
        <w:pStyle w:val="Caption"/>
        <w:ind w:left="0" w:right="-1" w:firstLine="0"/>
        <w:jc w:val="both"/>
      </w:pPr>
    </w:p>
    <w:p w:rsidR="00E057DE" w:rsidRDefault="00E057DE"/>
    <w:p w:rsidR="00E057DE" w:rsidRDefault="00E057DE"/>
    <w:p w:rsidR="00E057DE" w:rsidRDefault="00AD4D09">
      <w:pPr>
        <w:pStyle w:val="Heading1"/>
      </w:pPr>
      <w:bookmarkStart w:id="330" w:name="_Toc8549"/>
      <w:bookmarkStart w:id="331" w:name="_Toc21903"/>
      <w:bookmarkStart w:id="332" w:name="_Toc2662"/>
      <w:r>
        <w:t>IR-</w:t>
      </w:r>
      <w:r>
        <w:t>SPECTRUM</w:t>
      </w:r>
      <w:bookmarkEnd w:id="330"/>
      <w:bookmarkEnd w:id="331"/>
      <w:bookmarkEnd w:id="332"/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5313045" cy="3414395"/>
            <wp:effectExtent l="0" t="0" r="1905" b="14605"/>
            <wp:docPr id="93" name="Picture 93" descr="E:\new2021 project\COMPOUND\Project with dr.jalal\allaa\abindex\2O (14b) IR-NMR.jpg2O (14b) IR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Picture 93" descr="E:\new2021 project\COMPOUND\Project with dr.jalal\allaa\abindex\2O (14b) IR-NMR.jpg2O (14b) IR-NMR"/>
                    <pic:cNvPicPr>
                      <a:picLocks noChangeAspect="1"/>
                    </pic:cNvPicPr>
                  </pic:nvPicPr>
                  <pic:blipFill>
                    <a:blip r:embed="rId97"/>
                    <a:srcRect t="-3469" b="465"/>
                    <a:stretch>
                      <a:fillRect/>
                    </a:stretch>
                  </pic:blipFill>
                  <pic:spPr>
                    <a:xfrm>
                      <a:off x="0" y="0"/>
                      <a:ext cx="5313045" cy="3414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333" w:name="_Toc5042"/>
      <w:bookmarkStart w:id="334" w:name="_Toc15195"/>
      <w:bookmarkStart w:id="335" w:name="_Toc20012"/>
      <w:r>
        <w:t xml:space="preserve">Figure </w:t>
      </w:r>
      <w:r>
        <w:t>3</w:t>
      </w:r>
      <w:r>
        <w:t xml:space="preserve">.1: The </w:t>
      </w:r>
      <w:r>
        <w:t>IR</w:t>
      </w:r>
      <w:r>
        <w:t xml:space="preserve"> spectrum for compound </w:t>
      </w:r>
      <w:r>
        <w:t>14b</w:t>
      </w:r>
      <w:r>
        <w:t>.</w:t>
      </w:r>
      <w:bookmarkEnd w:id="333"/>
      <w:bookmarkEnd w:id="334"/>
      <w:bookmarkEnd w:id="335"/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5248275" cy="3202940"/>
            <wp:effectExtent l="0" t="0" r="0" b="16510"/>
            <wp:docPr id="94" name="Picture 94" descr="E:\new2021 project\COMPOUND\Project with dr.jalal\allaa\abindex\2S (13b) IR-NMR.jpg2S (13b) IR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Picture 94" descr="E:\new2021 project\COMPOUND\Project with dr.jalal\allaa\abindex\2S (13b) IR-NMR.jpg2S (13b) IR-NMR"/>
                    <pic:cNvPicPr>
                      <a:picLocks noChangeAspect="1"/>
                    </pic:cNvPicPr>
                  </pic:nvPicPr>
                  <pic:blipFill>
                    <a:blip r:embed="rId98"/>
                    <a:srcRect t="488" r="-1241" b="556"/>
                    <a:stretch>
                      <a:fillRect/>
                    </a:stretch>
                  </pic:blipFill>
                  <pic:spPr>
                    <a:xfrm>
                      <a:off x="0" y="0"/>
                      <a:ext cx="5248275" cy="3202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336" w:name="_Toc21712"/>
      <w:bookmarkStart w:id="337" w:name="_Toc4577"/>
      <w:bookmarkStart w:id="338" w:name="_Toc28295"/>
      <w:r>
        <w:t xml:space="preserve">Figure </w:t>
      </w:r>
      <w:r>
        <w:t>3</w:t>
      </w:r>
      <w:r>
        <w:t>.2: The</w:t>
      </w:r>
      <w:r>
        <w:t xml:space="preserve"> IR</w:t>
      </w:r>
      <w:r>
        <w:t xml:space="preserve"> spectrum for compound </w:t>
      </w:r>
      <w:r>
        <w:t>13b</w:t>
      </w:r>
      <w:r>
        <w:t>.</w:t>
      </w:r>
      <w:bookmarkEnd w:id="336"/>
      <w:bookmarkEnd w:id="337"/>
      <w:bookmarkEnd w:id="338"/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5585460" cy="3460115"/>
            <wp:effectExtent l="0" t="0" r="15240" b="6985"/>
            <wp:docPr id="95" name="Picture 95" descr="E:\new2021 project\COMPOUND\Project with dr.jalal\allaa\abindex\3S (11b) IR-NMR.jpg3S (11b) IR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Picture 95" descr="E:\new2021 project\COMPOUND\Project with dr.jalal\allaa\abindex\3S (11b) IR-NMR.jpg3S (11b) IR-NMR"/>
                    <pic:cNvPicPr>
                      <a:picLocks noChangeAspect="1"/>
                    </pic:cNvPicPr>
                  </pic:nvPicPr>
                  <pic:blipFill>
                    <a:blip r:embed="rId99"/>
                    <a:srcRect t="1" r="-973" b="-232"/>
                    <a:stretch>
                      <a:fillRect/>
                    </a:stretch>
                  </pic:blipFill>
                  <pic:spPr>
                    <a:xfrm>
                      <a:off x="0" y="0"/>
                      <a:ext cx="5585460" cy="346011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339" w:name="_Toc20889"/>
      <w:bookmarkStart w:id="340" w:name="_Toc31932"/>
      <w:bookmarkStart w:id="341" w:name="_Toc11295"/>
      <w:r>
        <w:t xml:space="preserve">Figure </w:t>
      </w:r>
      <w:r>
        <w:t>3</w:t>
      </w:r>
      <w:r>
        <w:t xml:space="preserve">.3: The </w:t>
      </w:r>
      <w:r>
        <w:t>IR</w:t>
      </w:r>
      <w:r>
        <w:t xml:space="preserve"> spectrum for compound </w:t>
      </w:r>
      <w:r>
        <w:t>11b</w:t>
      </w:r>
      <w:r>
        <w:t>.</w:t>
      </w:r>
      <w:bookmarkEnd w:id="339"/>
      <w:bookmarkEnd w:id="340"/>
      <w:bookmarkEnd w:id="341"/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5600700" cy="3091815"/>
            <wp:effectExtent l="0" t="0" r="0" b="0"/>
            <wp:docPr id="96" name="Picture 96" descr="E:\new2021 project\COMPOUND\Project with dr.jalal\allaa\abindex\close 2S (12a)IR-NMR.jpgclose 2S (12a)IR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Picture 96" descr="E:\new2021 project\COMPOUND\Project with dr.jalal\allaa\abindex\close 2S (12a)IR-NMR.jpgclose 2S (12a)IR-NMR"/>
                    <pic:cNvPicPr>
                      <a:picLocks noChangeAspect="1"/>
                    </pic:cNvPicPr>
                  </pic:nvPicPr>
                  <pic:blipFill>
                    <a:blip r:embed="rId100"/>
                    <a:srcRect t="-1476" b="-285"/>
                    <a:stretch>
                      <a:fillRect/>
                    </a:stretch>
                  </pic:blipFill>
                  <pic:spPr>
                    <a:xfrm>
                      <a:off x="0" y="0"/>
                      <a:ext cx="5600700" cy="3091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342" w:name="_Toc16965"/>
      <w:bookmarkStart w:id="343" w:name="_Toc7767"/>
      <w:bookmarkStart w:id="344" w:name="_Toc12873"/>
      <w:r>
        <w:t xml:space="preserve">Figure </w:t>
      </w:r>
      <w:r>
        <w:t>2</w:t>
      </w:r>
      <w:r>
        <w:t xml:space="preserve">.4: The </w:t>
      </w:r>
      <w:r>
        <w:t xml:space="preserve">IR </w:t>
      </w:r>
      <w:r>
        <w:t xml:space="preserve">spectrum for compound </w:t>
      </w:r>
      <w:r>
        <w:t>12a</w:t>
      </w:r>
      <w:r>
        <w:t>.</w:t>
      </w:r>
      <w:bookmarkEnd w:id="342"/>
      <w:bookmarkEnd w:id="343"/>
      <w:bookmarkEnd w:id="344"/>
    </w:p>
    <w:p w:rsidR="00E057DE" w:rsidRDefault="00E057DE">
      <w:pPr>
        <w:pStyle w:val="Heading2"/>
      </w:pPr>
    </w:p>
    <w:p w:rsidR="00E057DE" w:rsidRDefault="00E057DE">
      <w:pPr>
        <w:ind w:right="-1"/>
        <w:jc w:val="both"/>
      </w:pPr>
    </w:p>
    <w:p w:rsidR="00E057DE" w:rsidRDefault="00AD4D09">
      <w:pPr>
        <w:keepNext/>
        <w:spacing w:line="240" w:lineRule="auto"/>
        <w:ind w:right="-1"/>
        <w:jc w:val="both"/>
      </w:pPr>
      <w:r>
        <w:rPr>
          <w:noProof/>
        </w:rPr>
        <w:drawing>
          <wp:inline distT="0" distB="0" distL="0" distR="0">
            <wp:extent cx="6018530" cy="3007995"/>
            <wp:effectExtent l="0" t="0" r="1270" b="1905"/>
            <wp:docPr id="97" name="Picture 97" descr="E:\new2021 project\COMPOUND\Project with dr.jalal\allaa\abindex\close 2S (12b)IR-NMR.jpgclose 2S (12b)IR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Picture 97" descr="E:\new2021 project\COMPOUND\Project with dr.jalal\allaa\abindex\close 2S (12b)IR-NMR.jpgclose 2S (12b)IR-NMR"/>
                    <pic:cNvPicPr>
                      <a:picLocks noChangeAspect="1"/>
                    </pic:cNvPicPr>
                  </pic:nvPicPr>
                  <pic:blipFill>
                    <a:blip r:embed="rId101"/>
                    <a:srcRect t="-3705" b="497"/>
                    <a:stretch>
                      <a:fillRect/>
                    </a:stretch>
                  </pic:blipFill>
                  <pic:spPr>
                    <a:xfrm>
                      <a:off x="0" y="0"/>
                      <a:ext cx="6018530" cy="3007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345" w:name="_Toc1244"/>
      <w:bookmarkStart w:id="346" w:name="_Toc19126"/>
      <w:bookmarkStart w:id="347" w:name="_Toc21030"/>
      <w:r>
        <w:t xml:space="preserve">Figure </w:t>
      </w:r>
      <w:r>
        <w:t>3</w:t>
      </w:r>
      <w:r>
        <w:t xml:space="preserve">.5: The </w:t>
      </w:r>
      <w:r>
        <w:t>IR</w:t>
      </w:r>
      <w:r>
        <w:t xml:space="preserve"> spectrum for compound</w:t>
      </w:r>
      <w:r>
        <w:t>12b</w:t>
      </w:r>
      <w:r>
        <w:t>.</w:t>
      </w:r>
      <w:bookmarkEnd w:id="345"/>
      <w:bookmarkEnd w:id="346"/>
      <w:bookmarkEnd w:id="347"/>
    </w:p>
    <w:p w:rsidR="00E057DE" w:rsidRDefault="00E057DE">
      <w:pPr>
        <w:pStyle w:val="Caption"/>
        <w:ind w:left="0" w:right="-1" w:firstLine="0"/>
        <w:jc w:val="both"/>
      </w:pPr>
    </w:p>
    <w:p w:rsidR="00E057DE" w:rsidRDefault="00AD4D09">
      <w:pPr>
        <w:keepNext/>
        <w:ind w:right="-1"/>
        <w:jc w:val="both"/>
      </w:pPr>
      <w:r>
        <w:rPr>
          <w:noProof/>
        </w:rPr>
        <w:drawing>
          <wp:inline distT="0" distB="0" distL="0" distR="0">
            <wp:extent cx="5742305" cy="2582545"/>
            <wp:effectExtent l="0" t="0" r="10795" b="8255"/>
            <wp:docPr id="98" name="Picture 98" descr="E:\new2021 project\COMPOUND\Project with dr.jalal\allaa\abindex\close 4OH (20a) IR-NMR.jpgclose 4OH (20a) IR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Picture 98" descr="E:\new2021 project\COMPOUND\Project with dr.jalal\allaa\abindex\close 4OH (20a) IR-NMR.jpgclose 4OH (20a) IR-NMR"/>
                    <pic:cNvPicPr>
                      <a:picLocks noChangeAspect="1"/>
                    </pic:cNvPicPr>
                  </pic:nvPicPr>
                  <pic:blipFill>
                    <a:blip r:embed="rId102"/>
                    <a:srcRect t="-305" b="1319"/>
                    <a:stretch>
                      <a:fillRect/>
                    </a:stretch>
                  </pic:blipFill>
                  <pic:spPr>
                    <a:xfrm>
                      <a:off x="0" y="0"/>
                      <a:ext cx="5742305" cy="2582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348" w:name="_Toc25138"/>
      <w:bookmarkStart w:id="349" w:name="_Toc10995"/>
      <w:bookmarkStart w:id="350" w:name="_Toc19954"/>
      <w:r>
        <w:t xml:space="preserve">Figure </w:t>
      </w:r>
      <w:r>
        <w:t>3</w:t>
      </w:r>
      <w:r>
        <w:t xml:space="preserve">.6: The </w:t>
      </w:r>
      <w:r>
        <w:t xml:space="preserve">IR </w:t>
      </w:r>
      <w:r>
        <w:t xml:space="preserve">spectrum for compound </w:t>
      </w:r>
      <w:r>
        <w:t>20a</w:t>
      </w:r>
      <w:r>
        <w:t>.</w:t>
      </w:r>
      <w:bookmarkEnd w:id="348"/>
      <w:bookmarkEnd w:id="349"/>
      <w:bookmarkEnd w:id="350"/>
    </w:p>
    <w:p w:rsidR="00E057DE" w:rsidRDefault="00AD4D09">
      <w:pPr>
        <w:keepNext/>
        <w:ind w:right="-1"/>
        <w:jc w:val="both"/>
      </w:pPr>
      <w:r>
        <w:rPr>
          <w:noProof/>
        </w:rPr>
        <w:drawing>
          <wp:inline distT="0" distB="0" distL="0" distR="0">
            <wp:extent cx="5774055" cy="2578100"/>
            <wp:effectExtent l="0" t="0" r="17145" b="12700"/>
            <wp:docPr id="99" name="Picture 99" descr="E:\new2021 project\COMPOUND\Project with dr.jalal\allaa\abindex\close 4OH (20b) IR-NMR.jpgclose 4OH (20b) IR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Picture 99" descr="E:\new2021 project\COMPOUND\Project with dr.jalal\allaa\abindex\close 4OH (20b) IR-NMR.jpgclose 4OH (20b) IR-NMR"/>
                    <pic:cNvPicPr>
                      <a:picLocks noChangeAspect="1"/>
                    </pic:cNvPicPr>
                  </pic:nvPicPr>
                  <pic:blipFill>
                    <a:blip r:embed="rId103"/>
                    <a:srcRect t="-1342" b="-101"/>
                    <a:stretch>
                      <a:fillRect/>
                    </a:stretch>
                  </pic:blipFill>
                  <pic:spPr>
                    <a:xfrm>
                      <a:off x="0" y="0"/>
                      <a:ext cx="5774055" cy="257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351" w:name="_Toc29198"/>
      <w:bookmarkStart w:id="352" w:name="_Toc20315"/>
      <w:bookmarkStart w:id="353" w:name="_Toc12566"/>
      <w:r>
        <w:t xml:space="preserve">Figure </w:t>
      </w:r>
      <w:r>
        <w:t>3</w:t>
      </w:r>
      <w:r>
        <w:t>.</w:t>
      </w:r>
      <w:r>
        <w:t>7</w:t>
      </w:r>
      <w:r>
        <w:t xml:space="preserve">: The </w:t>
      </w:r>
      <w:r>
        <w:t>IR</w:t>
      </w:r>
      <w:r>
        <w:t xml:space="preserve"> spectrum for compound </w:t>
      </w:r>
      <w:r>
        <w:t>20b</w:t>
      </w:r>
      <w:r>
        <w:t>.</w:t>
      </w:r>
      <w:bookmarkEnd w:id="351"/>
      <w:bookmarkEnd w:id="352"/>
      <w:bookmarkEnd w:id="353"/>
    </w:p>
    <w:p w:rsidR="00E057DE" w:rsidRDefault="00E057DE">
      <w:pPr>
        <w:pStyle w:val="Caption"/>
        <w:ind w:left="0" w:right="-1" w:firstLine="0"/>
        <w:jc w:val="both"/>
      </w:pPr>
    </w:p>
    <w:p w:rsidR="00E057DE" w:rsidRDefault="00AD4D09">
      <w:pPr>
        <w:keepNext/>
        <w:ind w:right="-1"/>
        <w:jc w:val="both"/>
      </w:pPr>
      <w:r>
        <w:rPr>
          <w:noProof/>
        </w:rPr>
        <w:drawing>
          <wp:inline distT="0" distB="0" distL="0" distR="0">
            <wp:extent cx="5415915" cy="2529840"/>
            <wp:effectExtent l="0" t="0" r="0" b="0"/>
            <wp:docPr id="100" name="Picture 100" descr="E:\new2021 project\COMPOUND\Project with dr.jalal\allaa\abindex\close triOMe (19a) IR-NMR.jpgclose triOMe (19a) IR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Picture 100" descr="E:\new2021 project\COMPOUND\Project with dr.jalal\allaa\abindex\close triOMe (19a) IR-NMR.jpgclose triOMe (19a) IR-NMR"/>
                    <pic:cNvPicPr>
                      <a:picLocks noChangeAspect="1"/>
                    </pic:cNvPicPr>
                  </pic:nvPicPr>
                  <pic:blipFill>
                    <a:blip r:embed="rId104"/>
                    <a:srcRect t="-3063" r="12" b="1010"/>
                    <a:stretch>
                      <a:fillRect/>
                    </a:stretch>
                  </pic:blipFill>
                  <pic:spPr>
                    <a:xfrm>
                      <a:off x="0" y="0"/>
                      <a:ext cx="5415915" cy="2529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354" w:name="_Toc17749"/>
      <w:bookmarkStart w:id="355" w:name="_Toc29500"/>
      <w:bookmarkStart w:id="356" w:name="_Toc2560"/>
      <w:r>
        <w:t xml:space="preserve">Figure </w:t>
      </w:r>
      <w:r>
        <w:t>3</w:t>
      </w:r>
      <w:r>
        <w:t>.</w:t>
      </w:r>
      <w:r>
        <w:t>8</w:t>
      </w:r>
      <w:r>
        <w:t>: The</w:t>
      </w:r>
      <w:r>
        <w:t xml:space="preserve">  IR </w:t>
      </w:r>
      <w:r>
        <w:t xml:space="preserve">spectrum for compound </w:t>
      </w:r>
      <w:r>
        <w:t>19a</w:t>
      </w:r>
      <w:r>
        <w:t>.</w:t>
      </w:r>
      <w:bookmarkEnd w:id="354"/>
      <w:bookmarkEnd w:id="355"/>
      <w:bookmarkEnd w:id="356"/>
    </w:p>
    <w:p w:rsidR="00E057DE" w:rsidRDefault="00AD4D09">
      <w:pPr>
        <w:keepNext/>
        <w:ind w:right="-1"/>
        <w:jc w:val="both"/>
      </w:pPr>
      <w:r>
        <w:rPr>
          <w:noProof/>
        </w:rPr>
        <w:drawing>
          <wp:inline distT="0" distB="0" distL="0" distR="0">
            <wp:extent cx="5342255" cy="2886075"/>
            <wp:effectExtent l="0" t="0" r="10795" b="9525"/>
            <wp:docPr id="101" name="Picture 101" descr="E:\new2021 project\COMPOUND\Project with dr.jalal\allaa\abindex\close triOMe (19b) IR-NMR.jpgclose triOMe (19b) IR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Picture 101" descr="E:\new2021 project\COMPOUND\Project with dr.jalal\allaa\abindex\close triOMe (19b) IR-NMR.jpgclose triOMe (19b) IR-NMR"/>
                    <pic:cNvPicPr>
                      <a:picLocks noChangeAspect="1"/>
                    </pic:cNvPicPr>
                  </pic:nvPicPr>
                  <pic:blipFill>
                    <a:blip r:embed="rId105"/>
                    <a:srcRect t="-1579" b="1715"/>
                    <a:stretch>
                      <a:fillRect/>
                    </a:stretch>
                  </pic:blipFill>
                  <pic:spPr>
                    <a:xfrm>
                      <a:off x="0" y="0"/>
                      <a:ext cx="534225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357" w:name="_Toc5018"/>
      <w:bookmarkStart w:id="358" w:name="_Toc29441"/>
      <w:bookmarkStart w:id="359" w:name="_Toc9842"/>
      <w:r>
        <w:t xml:space="preserve">Figure </w:t>
      </w:r>
      <w:r>
        <w:t>3</w:t>
      </w:r>
      <w:r>
        <w:t>.</w:t>
      </w:r>
      <w:r>
        <w:t>9</w:t>
      </w:r>
      <w:r>
        <w:t>: The</w:t>
      </w:r>
      <w:r>
        <w:t xml:space="preserve">  IR </w:t>
      </w:r>
      <w:r>
        <w:t xml:space="preserve">spectrum for compound </w:t>
      </w:r>
      <w:r>
        <w:t>19b</w:t>
      </w:r>
      <w:r>
        <w:t>.</w:t>
      </w:r>
      <w:bookmarkEnd w:id="357"/>
      <w:bookmarkEnd w:id="358"/>
      <w:bookmarkEnd w:id="359"/>
    </w:p>
    <w:p w:rsidR="00E057DE" w:rsidRDefault="00E057DE">
      <w:pPr>
        <w:pStyle w:val="Heading2"/>
      </w:pPr>
    </w:p>
    <w:p w:rsidR="00E057DE" w:rsidRDefault="00AD4D09">
      <w:pPr>
        <w:keepNext/>
        <w:ind w:right="-1"/>
        <w:jc w:val="both"/>
      </w:pPr>
      <w:r>
        <w:rPr>
          <w:noProof/>
        </w:rPr>
        <w:drawing>
          <wp:inline distT="0" distB="0" distL="0" distR="0">
            <wp:extent cx="4895850" cy="3241675"/>
            <wp:effectExtent l="0" t="0" r="0" b="0"/>
            <wp:docPr id="102" name="Picture 102" descr="E:\new2021 project\COMPOUND\Project with dr.jalal\allaa\abindex\SA(Tolyl) (18b)IR-NMR.jpgSA(Tolyl) (18b)IR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Picture 102" descr="E:\new2021 project\COMPOUND\Project with dr.jalal\allaa\abindex\SA(Tolyl) (18b)IR-NMR.jpgSA(Tolyl) (18b)IR-NMR"/>
                    <pic:cNvPicPr>
                      <a:picLocks noChangeAspect="1"/>
                    </pic:cNvPicPr>
                  </pic:nvPicPr>
                  <pic:blipFill>
                    <a:blip r:embed="rId106"/>
                    <a:srcRect l="-270" t="-2192" r="809" b="-3339"/>
                    <a:stretch>
                      <a:fillRect/>
                    </a:stretch>
                  </pic:blipFill>
                  <pic:spPr>
                    <a:xfrm>
                      <a:off x="0" y="0"/>
                      <a:ext cx="4895850" cy="324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360" w:name="_Toc7788"/>
      <w:bookmarkStart w:id="361" w:name="_Toc5480"/>
      <w:bookmarkStart w:id="362" w:name="_Toc4351"/>
      <w:r>
        <w:t xml:space="preserve">Figure </w:t>
      </w:r>
      <w:r>
        <w:t>3</w:t>
      </w:r>
      <w:r>
        <w:t>.</w:t>
      </w:r>
      <w:r>
        <w:t>10</w:t>
      </w:r>
      <w:r>
        <w:t>: The</w:t>
      </w:r>
      <w:r>
        <w:t xml:space="preserve">  IR </w:t>
      </w:r>
      <w:r>
        <w:t xml:space="preserve">spectrum for compound </w:t>
      </w:r>
      <w:r>
        <w:t>18b</w:t>
      </w:r>
      <w:r>
        <w:t>.</w:t>
      </w:r>
      <w:bookmarkEnd w:id="360"/>
      <w:bookmarkEnd w:id="361"/>
      <w:bookmarkEnd w:id="362"/>
    </w:p>
    <w:p w:rsidR="00E057DE" w:rsidRDefault="00E057DE"/>
    <w:p w:rsidR="00E057DE" w:rsidRDefault="00AD4D09">
      <w:pPr>
        <w:keepNext/>
        <w:ind w:right="-1"/>
        <w:jc w:val="both"/>
      </w:pPr>
      <w:r>
        <w:rPr>
          <w:noProof/>
        </w:rPr>
        <w:drawing>
          <wp:inline distT="0" distB="0" distL="0" distR="0">
            <wp:extent cx="5438140" cy="3369310"/>
            <wp:effectExtent l="0" t="0" r="0" b="0"/>
            <wp:docPr id="103" name="Picture 103" descr="E:\new2021 project\COMPOUND\Project with dr.jalal\allaa\abindex\SAtri(16b) IR-NMR.jpgSAtri(16b) IR-N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Picture 103" descr="E:\new2021 project\COMPOUND\Project with dr.jalal\allaa\abindex\SAtri(16b) IR-NMR.jpgSAtri(16b) IR-NMR"/>
                    <pic:cNvPicPr>
                      <a:picLocks noChangeAspect="1"/>
                    </pic:cNvPicPr>
                  </pic:nvPicPr>
                  <pic:blipFill>
                    <a:blip r:embed="rId107"/>
                    <a:srcRect t="-506" r="-410" b="772"/>
                    <a:stretch>
                      <a:fillRect/>
                    </a:stretch>
                  </pic:blipFill>
                  <pic:spPr>
                    <a:xfrm>
                      <a:off x="0" y="0"/>
                      <a:ext cx="5438140" cy="3369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7DE" w:rsidRDefault="00AD4D09">
      <w:pPr>
        <w:pStyle w:val="Heading2"/>
      </w:pPr>
      <w:bookmarkStart w:id="363" w:name="_Toc29509"/>
      <w:bookmarkStart w:id="364" w:name="_Toc23870"/>
      <w:bookmarkStart w:id="365" w:name="_Toc12636"/>
      <w:r>
        <w:t xml:space="preserve">Figure </w:t>
      </w:r>
      <w:r>
        <w:t>3</w:t>
      </w:r>
      <w:r>
        <w:t>.</w:t>
      </w:r>
      <w:r>
        <w:t>11</w:t>
      </w:r>
      <w:r>
        <w:t>: The</w:t>
      </w:r>
      <w:r>
        <w:t xml:space="preserve">  IR </w:t>
      </w:r>
      <w:r>
        <w:t xml:space="preserve">spectrum for compound </w:t>
      </w:r>
      <w:r>
        <w:t>16b</w:t>
      </w:r>
      <w:r>
        <w:t>.</w:t>
      </w:r>
      <w:bookmarkEnd w:id="363"/>
      <w:bookmarkEnd w:id="364"/>
      <w:bookmarkEnd w:id="365"/>
    </w:p>
    <w:bookmarkEnd w:id="5"/>
    <w:p w:rsidR="00E057DE" w:rsidRDefault="00E057DE">
      <w:pPr>
        <w:pStyle w:val="f"/>
        <w:jc w:val="both"/>
      </w:pPr>
    </w:p>
    <w:sectPr w:rsidR="00E057DE">
      <w:pgSz w:w="12240" w:h="15840"/>
      <w:pgMar w:top="1440" w:right="1440" w:bottom="1440" w:left="1440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D4D09" w:rsidRDefault="00AD4D09">
      <w:pPr>
        <w:spacing w:line="240" w:lineRule="auto"/>
      </w:pPr>
      <w:r>
        <w:separator/>
      </w:r>
    </w:p>
  </w:endnote>
  <w:endnote w:type="continuationSeparator" w:id="0">
    <w:p w:rsidR="00AD4D09" w:rsidRDefault="00AD4D0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MS Gothic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dvOT4f49f862+20">
    <w:altName w:val="Times New Roman"/>
    <w:panose1 w:val="00000000000000000000"/>
    <w:charset w:val="0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D4D09" w:rsidRDefault="00AD4D09">
      <w:pPr>
        <w:spacing w:after="0"/>
      </w:pPr>
      <w:r>
        <w:separator/>
      </w:r>
    </w:p>
  </w:footnote>
  <w:footnote w:type="continuationSeparator" w:id="0">
    <w:p w:rsidR="00AD4D09" w:rsidRDefault="00AD4D09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057DE" w:rsidRDefault="00AD4D09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08" name="Text Box 10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E057DE" w:rsidRDefault="00AD4D09">
                          <w:pPr>
                            <w:pStyle w:val="Header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rPr>
                              <w:noProof/>
                            </w:rP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08" o:spid="_x0000_s1027" type="#_x0000_t202" style="position:absolute;left:0;text-align:left;margin-left:0;margin-top:0;width:2in;height:2in;z-index:251659264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" filled="f" fillcolor="white [3201]" stroked="f" strokeweight=".5pt">
              <v:textbox style="mso-fit-shape-to-text:t" inset="0,0,0,0">
                <w:txbxContent>
                  <w:p w:rsidR="00E057DE" w:rsidRDefault="00AD4D09">
                    <w:pPr>
                      <w:pStyle w:val="Header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rPr>
                        <w:noProof/>
                      </w:rP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  <w:sdt>
      <w:sdtPr>
        <w:id w:val="1226951403"/>
        <w:showingPlcHdr/>
      </w:sdtPr>
      <w:sdtEndPr/>
      <w:sdtContent>
        <w:r>
          <w:t xml:space="preserve">     </w:t>
        </w:r>
      </w:sdtContent>
    </w:sdt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03B4"/>
    <w:rsid w:val="00067A01"/>
    <w:rsid w:val="00093D52"/>
    <w:rsid w:val="000B2CF9"/>
    <w:rsid w:val="001503B4"/>
    <w:rsid w:val="00172573"/>
    <w:rsid w:val="001A6EF9"/>
    <w:rsid w:val="001F482B"/>
    <w:rsid w:val="0026091A"/>
    <w:rsid w:val="00296CD1"/>
    <w:rsid w:val="002A2346"/>
    <w:rsid w:val="003A50D4"/>
    <w:rsid w:val="003D5C65"/>
    <w:rsid w:val="00565902"/>
    <w:rsid w:val="005B3330"/>
    <w:rsid w:val="006052F5"/>
    <w:rsid w:val="00632691"/>
    <w:rsid w:val="00685B8F"/>
    <w:rsid w:val="006A6520"/>
    <w:rsid w:val="006B6930"/>
    <w:rsid w:val="00790377"/>
    <w:rsid w:val="007A5ACC"/>
    <w:rsid w:val="007C012C"/>
    <w:rsid w:val="007E0D62"/>
    <w:rsid w:val="00853801"/>
    <w:rsid w:val="008E2C36"/>
    <w:rsid w:val="008F083F"/>
    <w:rsid w:val="00923142"/>
    <w:rsid w:val="009F0767"/>
    <w:rsid w:val="00AD4D09"/>
    <w:rsid w:val="00AF6FDA"/>
    <w:rsid w:val="00C821ED"/>
    <w:rsid w:val="00CA008E"/>
    <w:rsid w:val="00D31AD3"/>
    <w:rsid w:val="00D61E42"/>
    <w:rsid w:val="00E057DE"/>
    <w:rsid w:val="00E27ADD"/>
    <w:rsid w:val="00E67B14"/>
    <w:rsid w:val="00FA332D"/>
    <w:rsid w:val="00FC7FE1"/>
    <w:rsid w:val="00FF431D"/>
    <w:rsid w:val="023316D1"/>
    <w:rsid w:val="0F3D746B"/>
    <w:rsid w:val="24E92ECE"/>
    <w:rsid w:val="40AA6397"/>
    <w:rsid w:val="4A6F71E2"/>
    <w:rsid w:val="61C67AD6"/>
    <w:rsid w:val="62E20D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5E5883E0"/>
  <w15:docId w15:val="{ED922A95-625A-4966-AB87-BF3EB55020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uiPriority="39" w:unhideWhenUsed="1" w:qFormat="1"/>
    <w:lsdException w:name="toc 5" w:uiPriority="39" w:unhideWhenUsed="1" w:qFormat="1"/>
    <w:lsdException w:name="toc 6" w:uiPriority="39" w:unhideWhenUsed="1" w:qFormat="1"/>
    <w:lsdException w:name="toc 7" w:uiPriority="39" w:unhideWhenUsed="1" w:qFormat="1"/>
    <w:lsdException w:name="toc 8" w:uiPriority="39" w:unhideWhenUsed="1" w:qFormat="1"/>
    <w:lsdException w:name="toc 9" w:uiPriority="39" w:unhideWhenUsed="1" w:qFormat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uiPriority="35" w:unhideWhenUsed="1" w:qFormat="1"/>
    <w:lsdException w:name="table of figures" w:unhideWhenUsed="1" w:qFormat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240" w:after="0" w:line="259" w:lineRule="auto"/>
      <w:outlineLvl w:val="0"/>
    </w:pPr>
    <w:rPr>
      <w:rFonts w:asciiTheme="majorHAnsi" w:eastAsiaTheme="majorEastAsia" w:hAnsiTheme="majorHAnsi" w:cstheme="majorBidi"/>
      <w:color w:val="365F91" w:themeColor="accent1" w:themeShade="BF"/>
      <w:w w:val="95"/>
      <w:kern w:val="2"/>
      <w:sz w:val="32"/>
      <w:szCs w:val="32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spacing w:before="40" w:after="0" w:line="480" w:lineRule="auto"/>
      <w:ind w:left="86" w:right="-187" w:firstLine="576"/>
      <w:outlineLvl w:val="1"/>
    </w:pPr>
    <w:rPr>
      <w:rFonts w:asciiTheme="majorHAnsi" w:eastAsiaTheme="majorEastAsia" w:hAnsiTheme="majorHAnsi" w:cstheme="majorBidi"/>
      <w:color w:val="365F91" w:themeColor="accent1" w:themeShade="BF"/>
      <w:w w:val="95"/>
      <w:kern w:val="2"/>
      <w:sz w:val="26"/>
      <w:szCs w:val="26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pPr>
      <w:keepNext/>
      <w:keepLines/>
      <w:spacing w:before="40" w:after="0" w:line="480" w:lineRule="auto"/>
      <w:ind w:left="86" w:right="-187" w:firstLine="576"/>
      <w:outlineLvl w:val="2"/>
    </w:pPr>
    <w:rPr>
      <w:rFonts w:asciiTheme="majorHAnsi" w:eastAsiaTheme="majorEastAsia" w:hAnsiTheme="majorHAnsi" w:cstheme="majorBidi"/>
      <w:color w:val="244061" w:themeColor="accent1" w:themeShade="80"/>
      <w:w w:val="95"/>
      <w:kern w:val="2"/>
      <w:sz w:val="24"/>
      <w:szCs w:val="24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pPr>
      <w:spacing w:after="0" w:line="240" w:lineRule="auto"/>
      <w:ind w:left="86" w:right="-187" w:firstLine="576"/>
    </w:pPr>
    <w:rPr>
      <w:rFonts w:ascii="Tahoma" w:hAnsi="Tahoma" w:cs="Tahoma"/>
      <w:w w:val="95"/>
      <w:kern w:val="2"/>
      <w:sz w:val="16"/>
      <w:szCs w:val="16"/>
      <w14:ligatures w14:val="standardContextual"/>
    </w:rPr>
  </w:style>
  <w:style w:type="paragraph" w:styleId="Caption">
    <w:name w:val="caption"/>
    <w:basedOn w:val="Normal"/>
    <w:next w:val="Normal"/>
    <w:uiPriority w:val="35"/>
    <w:unhideWhenUsed/>
    <w:qFormat/>
    <w:pPr>
      <w:spacing w:line="240" w:lineRule="auto"/>
      <w:ind w:left="86" w:right="-187" w:firstLine="576"/>
    </w:pPr>
    <w:rPr>
      <w:i/>
      <w:iCs/>
      <w:color w:val="1F497D" w:themeColor="text2"/>
      <w:w w:val="95"/>
      <w:kern w:val="2"/>
      <w:sz w:val="18"/>
      <w:szCs w:val="18"/>
      <w14:ligatures w14:val="standardContextual"/>
    </w:rPr>
  </w:style>
  <w:style w:type="character" w:styleId="Emphasis">
    <w:name w:val="Emphasis"/>
    <w:basedOn w:val="DefaultParagraphFont"/>
    <w:uiPriority w:val="20"/>
    <w:qFormat/>
    <w:rPr>
      <w:i/>
      <w:iCs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680"/>
        <w:tab w:val="right" w:pos="9360"/>
      </w:tabs>
      <w:spacing w:after="0" w:line="240" w:lineRule="auto"/>
      <w:ind w:left="86" w:right="-187" w:firstLine="576"/>
    </w:pPr>
    <w:rPr>
      <w:w w:val="95"/>
      <w:kern w:val="2"/>
      <w14:ligatures w14:val="standardContextual"/>
    </w:r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680"/>
        <w:tab w:val="right" w:pos="9360"/>
      </w:tabs>
      <w:spacing w:after="0" w:line="240" w:lineRule="auto"/>
      <w:ind w:left="86" w:right="-187" w:firstLine="576"/>
    </w:pPr>
    <w:rPr>
      <w:w w:val="95"/>
      <w:kern w:val="2"/>
      <w14:ligatures w14:val="standardContextual"/>
    </w:rPr>
  </w:style>
  <w:style w:type="character" w:styleId="Hyperlink">
    <w:name w:val="Hyperlink"/>
    <w:basedOn w:val="DefaultParagraphFont"/>
    <w:uiPriority w:val="99"/>
    <w:unhideWhenUsed/>
    <w:rPr>
      <w:color w:val="0000FF" w:themeColor="hyperlink"/>
      <w:u w:val="single"/>
    </w:rPr>
  </w:style>
  <w:style w:type="character" w:styleId="LineNumber">
    <w:name w:val="line number"/>
    <w:basedOn w:val="DefaultParagraphFont"/>
    <w:uiPriority w:val="99"/>
    <w:semiHidden/>
    <w:unhideWhenUsed/>
  </w:style>
  <w:style w:type="paragraph" w:styleId="NormalWeb">
    <w:name w:val="Normal (Web)"/>
    <w:basedOn w:val="Normal"/>
    <w:uiPriority w:val="99"/>
    <w:unhideWhenUsed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Pr>
      <w:b/>
      <w:bCs/>
    </w:rPr>
  </w:style>
  <w:style w:type="table" w:styleId="TableGrid">
    <w:name w:val="Table Grid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ableofFigures">
    <w:name w:val="table of figures"/>
    <w:basedOn w:val="Normal"/>
    <w:next w:val="Normal"/>
    <w:uiPriority w:val="99"/>
    <w:unhideWhenUsed/>
    <w:qFormat/>
    <w:pPr>
      <w:spacing w:after="0"/>
    </w:pPr>
  </w:style>
  <w:style w:type="paragraph" w:styleId="TOC1">
    <w:name w:val="toc 1"/>
    <w:basedOn w:val="Normal"/>
    <w:next w:val="Normal"/>
    <w:autoRedefine/>
    <w:uiPriority w:val="39"/>
    <w:unhideWhenUsed/>
    <w:qFormat/>
    <w:pPr>
      <w:tabs>
        <w:tab w:val="right" w:leader="dot" w:pos="8494"/>
      </w:tabs>
      <w:spacing w:after="100"/>
      <w:ind w:right="-856"/>
    </w:pPr>
    <w:rPr>
      <w:rFonts w:asciiTheme="majorBidi" w:hAnsiTheme="majorBidi" w:cstheme="majorBidi"/>
      <w:b/>
      <w:bCs/>
      <w:w w:val="95"/>
      <w:kern w:val="2"/>
      <w:sz w:val="24"/>
      <w:szCs w:val="24"/>
      <w14:ligatures w14:val="standardContextual"/>
    </w:rPr>
  </w:style>
  <w:style w:type="paragraph" w:styleId="TOC2">
    <w:name w:val="toc 2"/>
    <w:basedOn w:val="Normal"/>
    <w:next w:val="Normal"/>
    <w:autoRedefine/>
    <w:uiPriority w:val="39"/>
    <w:unhideWhenUsed/>
    <w:qFormat/>
    <w:pPr>
      <w:spacing w:after="100" w:line="480" w:lineRule="auto"/>
      <w:ind w:left="220" w:right="-187" w:firstLine="576"/>
    </w:pPr>
    <w:rPr>
      <w:w w:val="95"/>
      <w:kern w:val="2"/>
      <w14:ligatures w14:val="standardContextual"/>
    </w:rPr>
  </w:style>
  <w:style w:type="paragraph" w:styleId="TOC3">
    <w:name w:val="toc 3"/>
    <w:basedOn w:val="Normal"/>
    <w:next w:val="Normal"/>
    <w:autoRedefine/>
    <w:uiPriority w:val="39"/>
    <w:unhideWhenUsed/>
    <w:qFormat/>
    <w:pPr>
      <w:tabs>
        <w:tab w:val="right" w:leader="dot" w:pos="8494"/>
      </w:tabs>
      <w:spacing w:after="100" w:line="480" w:lineRule="auto"/>
      <w:ind w:left="-270" w:right="-856" w:firstLine="540"/>
      <w:jc w:val="both"/>
    </w:pPr>
    <w:rPr>
      <w:w w:val="95"/>
      <w:kern w:val="2"/>
      <w14:ligatures w14:val="standardContextual"/>
    </w:rPr>
  </w:style>
  <w:style w:type="paragraph" w:styleId="TOC4">
    <w:name w:val="toc 4"/>
    <w:basedOn w:val="Normal"/>
    <w:next w:val="Normal"/>
    <w:autoRedefine/>
    <w:uiPriority w:val="39"/>
    <w:unhideWhenUsed/>
    <w:qFormat/>
    <w:pPr>
      <w:spacing w:after="100" w:line="480" w:lineRule="auto"/>
      <w:ind w:left="660" w:right="-187" w:firstLine="576"/>
    </w:pPr>
    <w:rPr>
      <w:w w:val="95"/>
      <w:kern w:val="2"/>
      <w14:ligatures w14:val="standardContextual"/>
    </w:rPr>
  </w:style>
  <w:style w:type="paragraph" w:styleId="TOC5">
    <w:name w:val="toc 5"/>
    <w:basedOn w:val="Normal"/>
    <w:next w:val="Normal"/>
    <w:autoRedefine/>
    <w:uiPriority w:val="39"/>
    <w:unhideWhenUsed/>
    <w:qFormat/>
    <w:pPr>
      <w:bidi/>
      <w:spacing w:after="100" w:line="259" w:lineRule="auto"/>
      <w:ind w:left="880"/>
    </w:pPr>
    <w:rPr>
      <w:rFonts w:eastAsiaTheme="minorEastAsia"/>
    </w:rPr>
  </w:style>
  <w:style w:type="paragraph" w:styleId="TOC6">
    <w:name w:val="toc 6"/>
    <w:basedOn w:val="Normal"/>
    <w:next w:val="Normal"/>
    <w:autoRedefine/>
    <w:uiPriority w:val="39"/>
    <w:unhideWhenUsed/>
    <w:qFormat/>
    <w:pPr>
      <w:bidi/>
      <w:spacing w:after="100" w:line="259" w:lineRule="auto"/>
      <w:ind w:left="1100"/>
    </w:pPr>
    <w:rPr>
      <w:rFonts w:eastAsiaTheme="minorEastAsia"/>
    </w:rPr>
  </w:style>
  <w:style w:type="paragraph" w:styleId="TOC7">
    <w:name w:val="toc 7"/>
    <w:basedOn w:val="Normal"/>
    <w:next w:val="Normal"/>
    <w:autoRedefine/>
    <w:uiPriority w:val="39"/>
    <w:unhideWhenUsed/>
    <w:qFormat/>
    <w:pPr>
      <w:bidi/>
      <w:spacing w:after="100" w:line="259" w:lineRule="auto"/>
      <w:ind w:left="1320"/>
    </w:pPr>
    <w:rPr>
      <w:rFonts w:eastAsiaTheme="minorEastAsia"/>
    </w:rPr>
  </w:style>
  <w:style w:type="paragraph" w:styleId="TOC8">
    <w:name w:val="toc 8"/>
    <w:basedOn w:val="Normal"/>
    <w:next w:val="Normal"/>
    <w:autoRedefine/>
    <w:uiPriority w:val="39"/>
    <w:unhideWhenUsed/>
    <w:qFormat/>
    <w:pPr>
      <w:bidi/>
      <w:spacing w:after="100" w:line="259" w:lineRule="auto"/>
      <w:ind w:left="1540"/>
    </w:pPr>
    <w:rPr>
      <w:rFonts w:eastAsiaTheme="minorEastAsia"/>
    </w:rPr>
  </w:style>
  <w:style w:type="paragraph" w:styleId="TOC9">
    <w:name w:val="toc 9"/>
    <w:basedOn w:val="Normal"/>
    <w:next w:val="Normal"/>
    <w:autoRedefine/>
    <w:uiPriority w:val="39"/>
    <w:unhideWhenUsed/>
    <w:qFormat/>
    <w:pPr>
      <w:bidi/>
      <w:spacing w:after="100" w:line="259" w:lineRule="auto"/>
      <w:ind w:left="1760"/>
    </w:pPr>
    <w:rPr>
      <w:rFonts w:eastAsiaTheme="minorEastAsia"/>
    </w:rPr>
  </w:style>
  <w:style w:type="character" w:customStyle="1" w:styleId="Heading1Char">
    <w:name w:val="Heading 1 Char"/>
    <w:basedOn w:val="DefaultParagraphFont"/>
    <w:link w:val="Heading1"/>
    <w:uiPriority w:val="9"/>
    <w:qFormat/>
    <w:rPr>
      <w:rFonts w:asciiTheme="majorHAnsi" w:eastAsiaTheme="majorEastAsia" w:hAnsiTheme="majorHAnsi" w:cstheme="majorBidi"/>
      <w:color w:val="365F91" w:themeColor="accent1" w:themeShade="BF"/>
      <w:w w:val="95"/>
      <w:kern w:val="2"/>
      <w:sz w:val="32"/>
      <w:szCs w:val="32"/>
      <w14:ligatures w14:val="standardContextual"/>
    </w:rPr>
  </w:style>
  <w:style w:type="character" w:customStyle="1" w:styleId="Heading2Char">
    <w:name w:val="Heading 2 Char"/>
    <w:basedOn w:val="DefaultParagraphFont"/>
    <w:link w:val="Heading2"/>
    <w:uiPriority w:val="9"/>
    <w:semiHidden/>
    <w:qFormat/>
    <w:rPr>
      <w:rFonts w:asciiTheme="majorHAnsi" w:eastAsiaTheme="majorEastAsia" w:hAnsiTheme="majorHAnsi" w:cstheme="majorBidi"/>
      <w:color w:val="365F91" w:themeColor="accent1" w:themeShade="BF"/>
      <w:w w:val="95"/>
      <w:kern w:val="2"/>
      <w:sz w:val="26"/>
      <w:szCs w:val="26"/>
      <w14:ligatures w14:val="standardContextual"/>
    </w:rPr>
  </w:style>
  <w:style w:type="character" w:customStyle="1" w:styleId="Heading3Char">
    <w:name w:val="Heading 3 Char"/>
    <w:basedOn w:val="DefaultParagraphFont"/>
    <w:link w:val="Heading3"/>
    <w:uiPriority w:val="9"/>
    <w:semiHidden/>
    <w:qFormat/>
    <w:rPr>
      <w:rFonts w:asciiTheme="majorHAnsi" w:eastAsiaTheme="majorEastAsia" w:hAnsiTheme="majorHAnsi" w:cstheme="majorBidi"/>
      <w:color w:val="244061" w:themeColor="accent1" w:themeShade="80"/>
      <w:w w:val="95"/>
      <w:kern w:val="2"/>
      <w:sz w:val="24"/>
      <w:szCs w:val="24"/>
      <w14:ligatures w14:val="standardContextual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480" w:lineRule="auto"/>
      <w:ind w:left="720" w:right="-187" w:firstLine="576"/>
      <w:contextualSpacing/>
    </w:pPr>
    <w:rPr>
      <w:w w:val="95"/>
      <w:kern w:val="2"/>
      <w14:ligatures w14:val="standardContextual"/>
    </w:rPr>
  </w:style>
  <w:style w:type="paragraph" w:customStyle="1" w:styleId="EndNoteBibliographyTitle">
    <w:name w:val="EndNote Bibliography Title"/>
    <w:basedOn w:val="Normal"/>
    <w:link w:val="EndNoteBibliographyTitleChar"/>
    <w:qFormat/>
    <w:pPr>
      <w:spacing w:after="0" w:line="480" w:lineRule="auto"/>
      <w:ind w:left="86" w:right="-187" w:firstLine="576"/>
      <w:jc w:val="center"/>
    </w:pPr>
    <w:rPr>
      <w:rFonts w:ascii="Calibri" w:hAnsi="Calibri" w:cs="Calibri"/>
      <w:w w:val="95"/>
      <w:kern w:val="2"/>
      <w14:ligatures w14:val="standardContextual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Pr>
      <w:w w:val="95"/>
      <w:kern w:val="2"/>
      <w14:ligatures w14:val="standardContextual"/>
    </w:rPr>
  </w:style>
  <w:style w:type="character" w:customStyle="1" w:styleId="EndNoteBibliographyTitleChar">
    <w:name w:val="EndNote Bibliography Title Char"/>
    <w:basedOn w:val="ListParagraphChar"/>
    <w:link w:val="EndNoteBibliographyTitle"/>
    <w:qFormat/>
    <w:rPr>
      <w:rFonts w:ascii="Calibri" w:hAnsi="Calibri" w:cs="Calibri"/>
      <w:w w:val="95"/>
      <w:kern w:val="2"/>
      <w14:ligatures w14:val="standardContextual"/>
    </w:rPr>
  </w:style>
  <w:style w:type="paragraph" w:customStyle="1" w:styleId="EndNoteBibliography">
    <w:name w:val="EndNote Bibliography"/>
    <w:basedOn w:val="Normal"/>
    <w:link w:val="EndNoteBibliographyChar"/>
    <w:qFormat/>
    <w:pPr>
      <w:spacing w:after="160" w:line="240" w:lineRule="auto"/>
      <w:ind w:left="86" w:right="-187" w:firstLine="576"/>
    </w:pPr>
    <w:rPr>
      <w:rFonts w:ascii="Calibri" w:hAnsi="Calibri" w:cs="Calibri"/>
      <w:w w:val="95"/>
      <w:kern w:val="2"/>
      <w14:ligatures w14:val="standardContextual"/>
    </w:rPr>
  </w:style>
  <w:style w:type="character" w:customStyle="1" w:styleId="EndNoteBibliographyChar">
    <w:name w:val="EndNote Bibliography Char"/>
    <w:basedOn w:val="ListParagraphChar"/>
    <w:link w:val="EndNoteBibliography"/>
    <w:qFormat/>
    <w:rPr>
      <w:rFonts w:ascii="Calibri" w:hAnsi="Calibri" w:cs="Calibri"/>
      <w:w w:val="95"/>
      <w:kern w:val="2"/>
      <w14:ligatures w14:val="standardContextual"/>
    </w:rPr>
  </w:style>
  <w:style w:type="character" w:customStyle="1" w:styleId="HeaderChar">
    <w:name w:val="Header Char"/>
    <w:basedOn w:val="DefaultParagraphFont"/>
    <w:link w:val="Header"/>
    <w:uiPriority w:val="99"/>
    <w:qFormat/>
    <w:rPr>
      <w:w w:val="95"/>
      <w:kern w:val="2"/>
      <w14:ligatures w14:val="standardContextual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w w:val="95"/>
      <w:kern w:val="2"/>
      <w14:ligatures w14:val="standardContextual"/>
    </w:rPr>
  </w:style>
  <w:style w:type="paragraph" w:styleId="NoSpacing">
    <w:name w:val="No Spacing"/>
    <w:link w:val="NoSpacingChar"/>
    <w:uiPriority w:val="1"/>
    <w:qFormat/>
    <w:pPr>
      <w:ind w:left="86" w:right="-187" w:firstLine="576"/>
    </w:pPr>
    <w:rPr>
      <w:rFonts w:eastAsiaTheme="minorEastAsia"/>
      <w:w w:val="95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qFormat/>
    <w:rPr>
      <w:rFonts w:eastAsiaTheme="minorEastAsia"/>
      <w:w w:val="95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pPr>
      <w:outlineLvl w:val="9"/>
    </w:pPr>
    <w:rPr>
      <w:w w:val="100"/>
      <w:kern w:val="0"/>
      <w14:ligatures w14:val="none"/>
    </w:rPr>
  </w:style>
  <w:style w:type="table" w:customStyle="1" w:styleId="TableGrid1">
    <w:name w:val="Table Grid1"/>
    <w:basedOn w:val="TableNormal"/>
    <w:uiPriority w:val="59"/>
    <w:qFormat/>
    <w:rPr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uiPriority w:val="59"/>
    <w:qFormat/>
    <w:rPr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uiPriority w:val="59"/>
    <w:qFormat/>
    <w:rPr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uiPriority w:val="59"/>
    <w:qFormat/>
    <w:rPr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uiPriority w:val="59"/>
    <w:qFormat/>
    <w:rPr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">
    <w:name w:val="Table Grid6"/>
    <w:basedOn w:val="TableNormal"/>
    <w:uiPriority w:val="59"/>
    <w:qFormat/>
    <w:rPr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">
    <w:name w:val="Table Grid7"/>
    <w:basedOn w:val="TableNormal"/>
    <w:uiPriority w:val="59"/>
    <w:qFormat/>
    <w:rPr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">
    <w:name w:val="Table Grid8"/>
    <w:basedOn w:val="TableNormal"/>
    <w:uiPriority w:val="59"/>
    <w:qFormat/>
    <w:rPr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">
    <w:name w:val="Table Grid9"/>
    <w:basedOn w:val="TableNormal"/>
    <w:uiPriority w:val="59"/>
    <w:qFormat/>
    <w:rPr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0">
    <w:name w:val="Table Grid10"/>
    <w:basedOn w:val="TableNormal"/>
    <w:uiPriority w:val="59"/>
    <w:qFormat/>
    <w:rPr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TableNormal"/>
    <w:uiPriority w:val="59"/>
    <w:qFormat/>
    <w:rPr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">
    <w:name w:val="Table Grid12"/>
    <w:basedOn w:val="TableNormal"/>
    <w:uiPriority w:val="59"/>
    <w:qFormat/>
    <w:rPr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">
    <w:name w:val="Table Grid13"/>
    <w:basedOn w:val="TableNormal"/>
    <w:uiPriority w:val="59"/>
    <w:qFormat/>
    <w:rPr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">
    <w:name w:val="Table Grid14"/>
    <w:basedOn w:val="TableNormal"/>
    <w:uiPriority w:val="59"/>
    <w:qFormat/>
    <w:rPr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">
    <w:name w:val="Table Grid15"/>
    <w:basedOn w:val="TableNormal"/>
    <w:uiPriority w:val="59"/>
    <w:qFormat/>
    <w:rPr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">
    <w:name w:val="Table Grid16"/>
    <w:basedOn w:val="TableNormal"/>
    <w:uiPriority w:val="59"/>
    <w:qFormat/>
    <w:rPr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evel2">
    <w:name w:val="level2"/>
    <w:basedOn w:val="DefaultParagraphFont"/>
    <w:qFormat/>
  </w:style>
  <w:style w:type="table" w:customStyle="1" w:styleId="TableGrid17">
    <w:name w:val="Table Grid17"/>
    <w:basedOn w:val="TableNormal"/>
    <w:uiPriority w:val="59"/>
    <w:qFormat/>
    <w:rPr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8">
    <w:name w:val="Table Grid18"/>
    <w:basedOn w:val="TableNormal"/>
    <w:uiPriority w:val="59"/>
    <w:qFormat/>
    <w:rPr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9">
    <w:name w:val="Table Grid19"/>
    <w:basedOn w:val="TableNormal"/>
    <w:uiPriority w:val="59"/>
    <w:qFormat/>
    <w:rPr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">
    <w:name w:val="Table Grid20"/>
    <w:basedOn w:val="TableNormal"/>
    <w:uiPriority w:val="59"/>
    <w:qFormat/>
    <w:rPr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">
    <w:name w:val="Table Grid21"/>
    <w:basedOn w:val="TableNormal"/>
    <w:uiPriority w:val="59"/>
    <w:qFormat/>
    <w:rPr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">
    <w:name w:val="Table Grid22"/>
    <w:basedOn w:val="TableNormal"/>
    <w:uiPriority w:val="59"/>
    <w:qFormat/>
    <w:rPr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3">
    <w:name w:val="Table Grid23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">
    <w:name w:val="Table Grid31"/>
    <w:basedOn w:val="TableNormal"/>
    <w:uiPriority w:val="59"/>
    <w:qFormat/>
    <w:rPr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0">
    <w:name w:val="Table Grid110"/>
    <w:basedOn w:val="TableNormal"/>
    <w:uiPriority w:val="59"/>
    <w:qFormat/>
    <w:rPr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1">
    <w:name w:val="Table Grid51"/>
    <w:basedOn w:val="TableNormal"/>
    <w:uiPriority w:val="59"/>
    <w:qFormat/>
    <w:rPr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4">
    <w:name w:val="Table Grid24"/>
    <w:basedOn w:val="TableNormal"/>
    <w:uiPriority w:val="59"/>
    <w:qFormat/>
    <w:rPr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5">
    <w:name w:val="Table Grid25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">
    <w:name w:val="Table Grid41"/>
    <w:basedOn w:val="TableNormal"/>
    <w:uiPriority w:val="59"/>
    <w:qFormat/>
    <w:rPr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1">
    <w:name w:val="Table Grid61"/>
    <w:basedOn w:val="TableNormal"/>
    <w:uiPriority w:val="59"/>
    <w:qFormat/>
    <w:rPr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1">
    <w:name w:val="Table Grid71"/>
    <w:basedOn w:val="TableNormal"/>
    <w:uiPriority w:val="59"/>
    <w:qFormat/>
    <w:rPr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1">
    <w:name w:val="Table Grid81"/>
    <w:basedOn w:val="TableNormal"/>
    <w:uiPriority w:val="59"/>
    <w:qFormat/>
    <w:rPr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6">
    <w:name w:val="Table Grid26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">
    <w:name w:val="Table Grid111"/>
    <w:basedOn w:val="TableNormal"/>
    <w:uiPriority w:val="59"/>
    <w:qFormat/>
    <w:rPr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1">
    <w:name w:val="Table Grid121"/>
    <w:basedOn w:val="TableNormal"/>
    <w:uiPriority w:val="59"/>
    <w:rPr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41">
    <w:name w:val="Table Grid141"/>
    <w:basedOn w:val="TableNormal"/>
    <w:uiPriority w:val="59"/>
    <w:qFormat/>
    <w:rPr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1">
    <w:name w:val="Table Grid151"/>
    <w:basedOn w:val="TableNormal"/>
    <w:uiPriority w:val="59"/>
    <w:rPr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1">
    <w:name w:val="Table Grid161"/>
    <w:basedOn w:val="TableNormal"/>
    <w:uiPriority w:val="59"/>
    <w:qFormat/>
    <w:rPr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71">
    <w:name w:val="Table Grid171"/>
    <w:basedOn w:val="TableNormal"/>
    <w:uiPriority w:val="59"/>
    <w:qFormat/>
    <w:rPr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7">
    <w:name w:val="Table Grid27"/>
    <w:basedOn w:val="TableNormal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81">
    <w:name w:val="Table Grid181"/>
    <w:basedOn w:val="TableNormal"/>
    <w:uiPriority w:val="59"/>
    <w:qFormat/>
    <w:rPr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91">
    <w:name w:val="Table Grid191"/>
    <w:basedOn w:val="TableNormal"/>
    <w:uiPriority w:val="59"/>
    <w:rPr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1">
    <w:name w:val="Table Grid201"/>
    <w:basedOn w:val="TableNormal"/>
    <w:uiPriority w:val="59"/>
    <w:rPr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">
    <w:name w:val="Table Grid211"/>
    <w:basedOn w:val="TableNormal"/>
    <w:uiPriority w:val="59"/>
    <w:rPr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1">
    <w:name w:val="Table Grid221"/>
    <w:basedOn w:val="TableNormal"/>
    <w:uiPriority w:val="59"/>
    <w:qFormat/>
    <w:rPr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8">
    <w:name w:val="Table Grid28"/>
    <w:basedOn w:val="TableNormal"/>
    <w:uiPriority w:val="59"/>
    <w:rPr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9">
    <w:name w:val="Table Grid29"/>
    <w:basedOn w:val="TableNormal"/>
    <w:uiPriority w:val="39"/>
    <w:rPr>
      <w:kern w:val="2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">
    <w:name w:val="0"/>
    <w:basedOn w:val="Normal"/>
    <w:qFormat/>
    <w:pPr>
      <w:spacing w:after="160" w:line="480" w:lineRule="auto"/>
      <w:ind w:right="-1"/>
      <w:jc w:val="center"/>
    </w:pPr>
    <w:rPr>
      <w:rFonts w:asciiTheme="majorBidi" w:hAnsiTheme="majorBidi" w:cstheme="majorBidi"/>
      <w:b/>
      <w:bCs/>
      <w:w w:val="95"/>
      <w:kern w:val="2"/>
      <w:sz w:val="32"/>
      <w:szCs w:val="32"/>
      <w14:ligatures w14:val="standardContextual"/>
    </w:rPr>
  </w:style>
  <w:style w:type="paragraph" w:customStyle="1" w:styleId="1">
    <w:name w:val="1"/>
    <w:basedOn w:val="Normal"/>
    <w:qFormat/>
    <w:pPr>
      <w:tabs>
        <w:tab w:val="left" w:pos="1620"/>
      </w:tabs>
      <w:spacing w:after="160" w:line="480" w:lineRule="auto"/>
      <w:ind w:right="-1"/>
    </w:pPr>
    <w:rPr>
      <w:rFonts w:asciiTheme="majorBidi" w:hAnsiTheme="majorBidi" w:cstheme="majorBidi"/>
      <w:b/>
      <w:bCs/>
      <w:color w:val="000000" w:themeColor="text1"/>
      <w:w w:val="95"/>
      <w:kern w:val="2"/>
      <w:sz w:val="28"/>
      <w:szCs w:val="28"/>
      <w14:ligatures w14:val="standardContextual"/>
    </w:rPr>
  </w:style>
  <w:style w:type="paragraph" w:customStyle="1" w:styleId="f">
    <w:name w:val="f"/>
    <w:basedOn w:val="Caption"/>
    <w:qFormat/>
    <w:pPr>
      <w:spacing w:after="0"/>
      <w:ind w:left="0" w:right="0" w:firstLine="0"/>
    </w:pPr>
    <w:rPr>
      <w:rFonts w:asciiTheme="majorBidi" w:hAnsiTheme="majorBidi" w:cstheme="majorBidi"/>
      <w:b/>
      <w:bCs/>
      <w:i w:val="0"/>
      <w:iCs w:val="0"/>
      <w:color w:val="auto"/>
      <w:sz w:val="24"/>
      <w:szCs w:val="24"/>
    </w:rPr>
  </w:style>
  <w:style w:type="paragraph" w:customStyle="1" w:styleId="s">
    <w:name w:val="s"/>
    <w:basedOn w:val="Caption"/>
    <w:qFormat/>
    <w:pPr>
      <w:ind w:left="0" w:right="-1" w:firstLine="0"/>
    </w:pPr>
    <w:rPr>
      <w:rFonts w:asciiTheme="majorBidi" w:hAnsiTheme="majorBidi" w:cstheme="majorBidi"/>
      <w:b/>
      <w:bCs/>
      <w:i w:val="0"/>
      <w:iCs w:val="0"/>
      <w:color w:val="auto"/>
      <w:sz w:val="24"/>
      <w:szCs w:val="24"/>
    </w:rPr>
  </w:style>
  <w:style w:type="paragraph" w:customStyle="1" w:styleId="2">
    <w:name w:val="2"/>
    <w:basedOn w:val="Normal"/>
    <w:qFormat/>
    <w:pPr>
      <w:spacing w:after="160" w:line="480" w:lineRule="auto"/>
      <w:ind w:right="-1"/>
      <w:jc w:val="both"/>
    </w:pPr>
    <w:rPr>
      <w:rFonts w:ascii="Times New Roman" w:hAnsi="Times New Roman" w:cs="Times New Roman"/>
      <w:b/>
      <w:bCs/>
      <w:color w:val="000000" w:themeColor="text1"/>
      <w:w w:val="95"/>
      <w:kern w:val="2"/>
      <w:sz w:val="24"/>
      <w:szCs w:val="24"/>
      <w:lang w:bidi="ar-JO"/>
      <w14:ligatures w14:val="standardContextual"/>
    </w:rPr>
  </w:style>
  <w:style w:type="paragraph" w:customStyle="1" w:styleId="t">
    <w:name w:val="t"/>
    <w:basedOn w:val="Normal"/>
    <w:qFormat/>
    <w:pPr>
      <w:spacing w:after="0" w:line="240" w:lineRule="auto"/>
      <w:ind w:right="-1"/>
    </w:pPr>
    <w:rPr>
      <w:rFonts w:ascii="Times New Roman" w:eastAsia="Times New Roman" w:hAnsi="Times New Roman" w:cs="Times New Roman"/>
      <w:b/>
      <w:bCs/>
      <w:color w:val="000000"/>
      <w:w w:val="95"/>
      <w:kern w:val="2"/>
      <w:sz w:val="24"/>
      <w:szCs w:val="28"/>
      <w14:ligatures w14:val="standardContextual"/>
    </w:rPr>
  </w:style>
  <w:style w:type="character" w:customStyle="1" w:styleId="UnresolvedMention">
    <w:name w:val="Unresolved Mention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rFonts w:ascii="Tahoma" w:hAnsi="Tahoma" w:cs="Tahoma"/>
      <w:w w:val="95"/>
      <w:kern w:val="2"/>
      <w:sz w:val="16"/>
      <w:szCs w:val="16"/>
      <w14:ligatures w14:val="standardContextual"/>
    </w:rPr>
  </w:style>
  <w:style w:type="character" w:customStyle="1" w:styleId="fontstyle01">
    <w:name w:val="fontstyle01"/>
    <w:basedOn w:val="DefaultParagraphFont"/>
    <w:qFormat/>
    <w:rPr>
      <w:rFonts w:ascii="TimesNewRomanPSMT" w:hAnsi="TimesNewRomanPSMT" w:hint="default"/>
      <w:color w:val="000000"/>
      <w:sz w:val="24"/>
      <w:szCs w:val="24"/>
    </w:rPr>
  </w:style>
  <w:style w:type="character" w:customStyle="1" w:styleId="fontstyle11">
    <w:name w:val="fontstyle11"/>
    <w:basedOn w:val="DefaultParagraphFont"/>
    <w:qFormat/>
    <w:rPr>
      <w:rFonts w:ascii="AdvOT4f49f862+20" w:hAnsi="AdvOT4f49f862+20" w:hint="default"/>
      <w:color w:val="000000"/>
      <w:sz w:val="24"/>
      <w:szCs w:val="24"/>
    </w:rPr>
  </w:style>
  <w:style w:type="paragraph" w:customStyle="1" w:styleId="WPSOffice1">
    <w:name w:val="WPSOffice手动目录 1"/>
  </w:style>
  <w:style w:type="paragraph" w:customStyle="1" w:styleId="WPSOffice2">
    <w:name w:val="WPSOffice手动目录 2"/>
    <w:pPr>
      <w:ind w:leftChars="200" w:left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jpeg"/><Relationship Id="rId21" Type="http://schemas.openxmlformats.org/officeDocument/2006/relationships/image" Target="media/image12.jpeg"/><Relationship Id="rId42" Type="http://schemas.openxmlformats.org/officeDocument/2006/relationships/image" Target="media/image33.jpeg"/><Relationship Id="rId47" Type="http://schemas.openxmlformats.org/officeDocument/2006/relationships/image" Target="media/image38.jpeg"/><Relationship Id="rId63" Type="http://schemas.openxmlformats.org/officeDocument/2006/relationships/image" Target="media/image54.jpeg"/><Relationship Id="rId68" Type="http://schemas.openxmlformats.org/officeDocument/2006/relationships/image" Target="media/image59.jpeg"/><Relationship Id="rId84" Type="http://schemas.openxmlformats.org/officeDocument/2006/relationships/image" Target="media/image75.jpeg"/><Relationship Id="rId89" Type="http://schemas.openxmlformats.org/officeDocument/2006/relationships/image" Target="media/image80.png"/><Relationship Id="rId16" Type="http://schemas.openxmlformats.org/officeDocument/2006/relationships/image" Target="media/image7.jpeg"/><Relationship Id="rId107" Type="http://schemas.openxmlformats.org/officeDocument/2006/relationships/image" Target="media/image98.jpeg"/><Relationship Id="rId11" Type="http://schemas.openxmlformats.org/officeDocument/2006/relationships/image" Target="media/image2.jpeg"/><Relationship Id="rId32" Type="http://schemas.openxmlformats.org/officeDocument/2006/relationships/image" Target="media/image23.jpeg"/><Relationship Id="rId37" Type="http://schemas.openxmlformats.org/officeDocument/2006/relationships/image" Target="media/image28.jpeg"/><Relationship Id="rId53" Type="http://schemas.openxmlformats.org/officeDocument/2006/relationships/image" Target="media/image44.jpeg"/><Relationship Id="rId58" Type="http://schemas.openxmlformats.org/officeDocument/2006/relationships/image" Target="media/image49.jpeg"/><Relationship Id="rId74" Type="http://schemas.openxmlformats.org/officeDocument/2006/relationships/image" Target="media/image65.jpeg"/><Relationship Id="rId79" Type="http://schemas.openxmlformats.org/officeDocument/2006/relationships/image" Target="media/image70.jpeg"/><Relationship Id="rId102" Type="http://schemas.openxmlformats.org/officeDocument/2006/relationships/image" Target="media/image93.jpeg"/><Relationship Id="rId5" Type="http://schemas.openxmlformats.org/officeDocument/2006/relationships/webSettings" Target="webSettings.xml"/><Relationship Id="rId90" Type="http://schemas.openxmlformats.org/officeDocument/2006/relationships/image" Target="media/image81.jpeg"/><Relationship Id="rId95" Type="http://schemas.openxmlformats.org/officeDocument/2006/relationships/image" Target="media/image86.jpeg"/><Relationship Id="rId22" Type="http://schemas.openxmlformats.org/officeDocument/2006/relationships/image" Target="media/image13.jpeg"/><Relationship Id="rId27" Type="http://schemas.openxmlformats.org/officeDocument/2006/relationships/image" Target="media/image18.jpeg"/><Relationship Id="rId43" Type="http://schemas.openxmlformats.org/officeDocument/2006/relationships/image" Target="media/image34.jpeg"/><Relationship Id="rId48" Type="http://schemas.openxmlformats.org/officeDocument/2006/relationships/image" Target="media/image39.jpeg"/><Relationship Id="rId64" Type="http://schemas.openxmlformats.org/officeDocument/2006/relationships/image" Target="media/image55.jpeg"/><Relationship Id="rId69" Type="http://schemas.openxmlformats.org/officeDocument/2006/relationships/image" Target="media/image60.jpeg"/><Relationship Id="rId80" Type="http://schemas.openxmlformats.org/officeDocument/2006/relationships/image" Target="media/image71.jpeg"/><Relationship Id="rId85" Type="http://schemas.openxmlformats.org/officeDocument/2006/relationships/image" Target="media/image76.jpeg"/><Relationship Id="rId12" Type="http://schemas.openxmlformats.org/officeDocument/2006/relationships/image" Target="media/image3.jpeg"/><Relationship Id="rId17" Type="http://schemas.openxmlformats.org/officeDocument/2006/relationships/image" Target="media/image8.jpeg"/><Relationship Id="rId33" Type="http://schemas.openxmlformats.org/officeDocument/2006/relationships/image" Target="media/image24.jpeg"/><Relationship Id="rId38" Type="http://schemas.openxmlformats.org/officeDocument/2006/relationships/image" Target="media/image29.jpeg"/><Relationship Id="rId59" Type="http://schemas.openxmlformats.org/officeDocument/2006/relationships/image" Target="media/image50.jpeg"/><Relationship Id="rId103" Type="http://schemas.openxmlformats.org/officeDocument/2006/relationships/image" Target="media/image94.jpeg"/><Relationship Id="rId108" Type="http://schemas.openxmlformats.org/officeDocument/2006/relationships/fontTable" Target="fontTable.xml"/><Relationship Id="rId54" Type="http://schemas.openxmlformats.org/officeDocument/2006/relationships/image" Target="media/image45.jpeg"/><Relationship Id="rId70" Type="http://schemas.openxmlformats.org/officeDocument/2006/relationships/image" Target="media/image61.jpeg"/><Relationship Id="rId75" Type="http://schemas.openxmlformats.org/officeDocument/2006/relationships/image" Target="media/image66.jpeg"/><Relationship Id="rId91" Type="http://schemas.openxmlformats.org/officeDocument/2006/relationships/image" Target="media/image82.jpeg"/><Relationship Id="rId96" Type="http://schemas.openxmlformats.org/officeDocument/2006/relationships/image" Target="media/image87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jpeg"/><Relationship Id="rId23" Type="http://schemas.openxmlformats.org/officeDocument/2006/relationships/image" Target="media/image14.jpeg"/><Relationship Id="rId28" Type="http://schemas.openxmlformats.org/officeDocument/2006/relationships/image" Target="media/image19.jpeg"/><Relationship Id="rId36" Type="http://schemas.openxmlformats.org/officeDocument/2006/relationships/image" Target="media/image27.jpeg"/><Relationship Id="rId49" Type="http://schemas.openxmlformats.org/officeDocument/2006/relationships/image" Target="media/image40.png"/><Relationship Id="rId57" Type="http://schemas.openxmlformats.org/officeDocument/2006/relationships/image" Target="media/image48.jpeg"/><Relationship Id="rId106" Type="http://schemas.openxmlformats.org/officeDocument/2006/relationships/image" Target="media/image97.jpeg"/><Relationship Id="rId10" Type="http://schemas.openxmlformats.org/officeDocument/2006/relationships/oleObject" Target="embeddings/oleObject1.bin"/><Relationship Id="rId31" Type="http://schemas.openxmlformats.org/officeDocument/2006/relationships/image" Target="media/image22.jpeg"/><Relationship Id="rId44" Type="http://schemas.openxmlformats.org/officeDocument/2006/relationships/image" Target="media/image35.jpeg"/><Relationship Id="rId52" Type="http://schemas.openxmlformats.org/officeDocument/2006/relationships/image" Target="media/image43.jpeg"/><Relationship Id="rId60" Type="http://schemas.openxmlformats.org/officeDocument/2006/relationships/image" Target="media/image51.jpeg"/><Relationship Id="rId65" Type="http://schemas.openxmlformats.org/officeDocument/2006/relationships/image" Target="media/image56.jpeg"/><Relationship Id="rId73" Type="http://schemas.openxmlformats.org/officeDocument/2006/relationships/image" Target="media/image64.jpeg"/><Relationship Id="rId78" Type="http://schemas.openxmlformats.org/officeDocument/2006/relationships/image" Target="media/image69.jpeg"/><Relationship Id="rId81" Type="http://schemas.openxmlformats.org/officeDocument/2006/relationships/image" Target="media/image72.jpeg"/><Relationship Id="rId86" Type="http://schemas.openxmlformats.org/officeDocument/2006/relationships/image" Target="media/image77.jpeg"/><Relationship Id="rId94" Type="http://schemas.openxmlformats.org/officeDocument/2006/relationships/image" Target="media/image85.jpeg"/><Relationship Id="rId99" Type="http://schemas.openxmlformats.org/officeDocument/2006/relationships/image" Target="media/image90.jpeg"/><Relationship Id="rId101" Type="http://schemas.openxmlformats.org/officeDocument/2006/relationships/image" Target="media/image92.jpeg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3" Type="http://schemas.openxmlformats.org/officeDocument/2006/relationships/image" Target="media/image4.jpeg"/><Relationship Id="rId18" Type="http://schemas.openxmlformats.org/officeDocument/2006/relationships/image" Target="media/image9.jpeg"/><Relationship Id="rId39" Type="http://schemas.openxmlformats.org/officeDocument/2006/relationships/image" Target="media/image30.jpeg"/><Relationship Id="rId109" Type="http://schemas.openxmlformats.org/officeDocument/2006/relationships/theme" Target="theme/theme1.xml"/><Relationship Id="rId34" Type="http://schemas.openxmlformats.org/officeDocument/2006/relationships/image" Target="media/image25.jpeg"/><Relationship Id="rId50" Type="http://schemas.openxmlformats.org/officeDocument/2006/relationships/image" Target="media/image41.jpeg"/><Relationship Id="rId55" Type="http://schemas.openxmlformats.org/officeDocument/2006/relationships/image" Target="media/image46.jpeg"/><Relationship Id="rId76" Type="http://schemas.openxmlformats.org/officeDocument/2006/relationships/image" Target="media/image67.jpeg"/><Relationship Id="rId97" Type="http://schemas.openxmlformats.org/officeDocument/2006/relationships/image" Target="media/image88.jpeg"/><Relationship Id="rId104" Type="http://schemas.openxmlformats.org/officeDocument/2006/relationships/image" Target="media/image95.jpeg"/><Relationship Id="rId7" Type="http://schemas.openxmlformats.org/officeDocument/2006/relationships/endnotes" Target="endnotes.xml"/><Relationship Id="rId71" Type="http://schemas.openxmlformats.org/officeDocument/2006/relationships/image" Target="media/image62.jpeg"/><Relationship Id="rId92" Type="http://schemas.openxmlformats.org/officeDocument/2006/relationships/image" Target="media/image83.jpeg"/><Relationship Id="rId2" Type="http://schemas.openxmlformats.org/officeDocument/2006/relationships/customXml" Target="../customXml/item2.xml"/><Relationship Id="rId29" Type="http://schemas.openxmlformats.org/officeDocument/2006/relationships/image" Target="media/image20.jpeg"/><Relationship Id="rId24" Type="http://schemas.openxmlformats.org/officeDocument/2006/relationships/image" Target="media/image15.jpeg"/><Relationship Id="rId40" Type="http://schemas.openxmlformats.org/officeDocument/2006/relationships/image" Target="media/image31.jpeg"/><Relationship Id="rId45" Type="http://schemas.openxmlformats.org/officeDocument/2006/relationships/image" Target="media/image36.jpeg"/><Relationship Id="rId66" Type="http://schemas.openxmlformats.org/officeDocument/2006/relationships/image" Target="media/image57.jpeg"/><Relationship Id="rId87" Type="http://schemas.openxmlformats.org/officeDocument/2006/relationships/image" Target="media/image78.jpeg"/><Relationship Id="rId61" Type="http://schemas.openxmlformats.org/officeDocument/2006/relationships/image" Target="media/image52.jpeg"/><Relationship Id="rId82" Type="http://schemas.openxmlformats.org/officeDocument/2006/relationships/image" Target="media/image73.jpeg"/><Relationship Id="rId19" Type="http://schemas.openxmlformats.org/officeDocument/2006/relationships/image" Target="media/image10.jpeg"/><Relationship Id="rId14" Type="http://schemas.openxmlformats.org/officeDocument/2006/relationships/image" Target="media/image5.jpeg"/><Relationship Id="rId30" Type="http://schemas.openxmlformats.org/officeDocument/2006/relationships/image" Target="media/image21.jpeg"/><Relationship Id="rId35" Type="http://schemas.openxmlformats.org/officeDocument/2006/relationships/image" Target="media/image26.jpeg"/><Relationship Id="rId56" Type="http://schemas.openxmlformats.org/officeDocument/2006/relationships/image" Target="media/image47.jpeg"/><Relationship Id="rId77" Type="http://schemas.openxmlformats.org/officeDocument/2006/relationships/image" Target="media/image68.jpeg"/><Relationship Id="rId100" Type="http://schemas.openxmlformats.org/officeDocument/2006/relationships/image" Target="media/image91.jpeg"/><Relationship Id="rId105" Type="http://schemas.openxmlformats.org/officeDocument/2006/relationships/image" Target="media/image96.jpeg"/><Relationship Id="rId8" Type="http://schemas.openxmlformats.org/officeDocument/2006/relationships/header" Target="header1.xml"/><Relationship Id="rId51" Type="http://schemas.openxmlformats.org/officeDocument/2006/relationships/image" Target="media/image42.jpeg"/><Relationship Id="rId72" Type="http://schemas.openxmlformats.org/officeDocument/2006/relationships/image" Target="media/image63.jpeg"/><Relationship Id="rId93" Type="http://schemas.openxmlformats.org/officeDocument/2006/relationships/image" Target="media/image84.jpeg"/><Relationship Id="rId98" Type="http://schemas.openxmlformats.org/officeDocument/2006/relationships/image" Target="media/image89.jpeg"/><Relationship Id="rId3" Type="http://schemas.openxmlformats.org/officeDocument/2006/relationships/styles" Target="styles.xml"/><Relationship Id="rId25" Type="http://schemas.openxmlformats.org/officeDocument/2006/relationships/image" Target="media/image16.jpeg"/><Relationship Id="rId46" Type="http://schemas.openxmlformats.org/officeDocument/2006/relationships/image" Target="media/image37.jpeg"/><Relationship Id="rId67" Type="http://schemas.openxmlformats.org/officeDocument/2006/relationships/image" Target="media/image58.jpeg"/><Relationship Id="rId20" Type="http://schemas.openxmlformats.org/officeDocument/2006/relationships/image" Target="media/image11.jpeg"/><Relationship Id="rId41" Type="http://schemas.openxmlformats.org/officeDocument/2006/relationships/image" Target="media/image32.jpeg"/><Relationship Id="rId62" Type="http://schemas.openxmlformats.org/officeDocument/2006/relationships/image" Target="media/image53.jpeg"/><Relationship Id="rId83" Type="http://schemas.openxmlformats.org/officeDocument/2006/relationships/image" Target="media/image74.jpeg"/><Relationship Id="rId88" Type="http://schemas.openxmlformats.org/officeDocument/2006/relationships/image" Target="media/image7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F79559C-362A-4479-B188-6F97C3BC66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57</Pages>
  <Words>2491</Words>
  <Characters>13207</Characters>
  <Application>Microsoft Office Word</Application>
  <DocSecurity>0</DocSecurity>
  <Lines>628</Lines>
  <Paragraphs>3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jalal zahra</cp:lastModifiedBy>
  <cp:revision>3</cp:revision>
  <dcterms:created xsi:type="dcterms:W3CDTF">2025-04-12T08:15:00Z</dcterms:created>
  <dcterms:modified xsi:type="dcterms:W3CDTF">2025-04-12T08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20782</vt:lpwstr>
  </property>
  <property fmtid="{D5CDD505-2E9C-101B-9397-08002B2CF9AE}" pid="3" name="ICV">
    <vt:lpwstr>C5945BC6A4FE42F2B8002D648157E482_12</vt:lpwstr>
  </property>
  <property fmtid="{D5CDD505-2E9C-101B-9397-08002B2CF9AE}" pid="4" name="GrammarlyDocumentId">
    <vt:lpwstr>98384accb7c6bd345d9ee13e5e8041f5d12eea1a4837801f9fa3509449b16c06</vt:lpwstr>
  </property>
</Properties>
</file>